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4CF26CD" w14:textId="60D69283" w:rsidR="00D129C5" w:rsidRDefault="0091400C" w:rsidP="0010721C">
      <w:pPr>
        <w:pBdr>
          <w:bottom w:val="double" w:sz="6" w:space="1" w:color="auto"/>
        </w:pBdr>
        <w:jc w:val="center"/>
        <w:rPr>
          <w:b/>
          <w:bCs/>
          <w:sz w:val="28"/>
          <w:szCs w:val="28"/>
        </w:rPr>
      </w:pPr>
      <w:r w:rsidRPr="0010721C">
        <w:rPr>
          <w:b/>
          <w:bCs/>
          <w:sz w:val="28"/>
          <w:szCs w:val="28"/>
        </w:rPr>
        <w:t xml:space="preserve">Lesson 2: </w:t>
      </w:r>
      <w:r w:rsidR="00676FC1" w:rsidRPr="0010721C">
        <w:rPr>
          <w:b/>
          <w:bCs/>
          <w:sz w:val="28"/>
          <w:szCs w:val="28"/>
        </w:rPr>
        <w:t>Calibrating PICASSO</w:t>
      </w:r>
    </w:p>
    <w:p w14:paraId="262A3F88" w14:textId="2C74E117" w:rsidR="00476C30" w:rsidRPr="00476C30" w:rsidRDefault="00B42F67" w:rsidP="00476C30">
      <w:pPr>
        <w:rPr>
          <w:b/>
          <w:bCs/>
        </w:rPr>
      </w:pPr>
      <w:r w:rsidRPr="00B42F67">
        <w:rPr>
          <w:noProof/>
          <w:lang w:val="en-US"/>
        </w:rPr>
        <w:drawing>
          <wp:anchor distT="0" distB="0" distL="114300" distR="114300" simplePos="0" relativeHeight="251672576" behindDoc="1" locked="0" layoutInCell="1" allowOverlap="1" wp14:anchorId="289D93C6" wp14:editId="0352D8DA">
            <wp:simplePos x="0" y="0"/>
            <wp:positionH relativeFrom="column">
              <wp:posOffset>2940326</wp:posOffset>
            </wp:positionH>
            <wp:positionV relativeFrom="paragraph">
              <wp:posOffset>63556</wp:posOffset>
            </wp:positionV>
            <wp:extent cx="3161030" cy="2371090"/>
            <wp:effectExtent l="0" t="0" r="1270" b="0"/>
            <wp:wrapTight wrapText="bothSides">
              <wp:wrapPolygon edited="0">
                <wp:start x="0" y="0"/>
                <wp:lineTo x="0" y="21345"/>
                <wp:lineTo x="21479" y="21345"/>
                <wp:lineTo x="21479" y="0"/>
                <wp:lineTo x="0" y="0"/>
              </wp:wrapPolygon>
            </wp:wrapTight>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extLst>
                        <a:ext uri="{28A0092B-C50C-407E-A947-70E740481C1C}">
                          <a14:useLocalDpi xmlns:a14="http://schemas.microsoft.com/office/drawing/2010/main" val="0"/>
                        </a:ext>
                      </a:extLst>
                    </a:blip>
                    <a:stretch>
                      <a:fillRect/>
                    </a:stretch>
                  </pic:blipFill>
                  <pic:spPr>
                    <a:xfrm>
                      <a:off x="0" y="0"/>
                      <a:ext cx="3161030" cy="2371090"/>
                    </a:xfrm>
                    <a:prstGeom prst="rect">
                      <a:avLst/>
                    </a:prstGeom>
                  </pic:spPr>
                </pic:pic>
              </a:graphicData>
            </a:graphic>
            <wp14:sizeRelH relativeFrom="margin">
              <wp14:pctWidth>0</wp14:pctWidth>
            </wp14:sizeRelH>
            <wp14:sizeRelV relativeFrom="margin">
              <wp14:pctHeight>0</wp14:pctHeight>
            </wp14:sizeRelV>
          </wp:anchor>
        </w:drawing>
      </w:r>
      <w:r w:rsidR="00476C30" w:rsidRPr="00476C30">
        <w:rPr>
          <w:b/>
          <w:bCs/>
        </w:rPr>
        <w:t>Background</w:t>
      </w:r>
    </w:p>
    <w:p w14:paraId="30F08A55" w14:textId="3ED83907" w:rsidR="00B42F67" w:rsidRDefault="00B42F67" w:rsidP="00B42F67">
      <w:r>
        <w:t>PICASSO is a bubble chamber that has been used in the search for dark matter.  It is designed to detect the interaction of dark matter particles with droplets of Perflubutane (C</w:t>
      </w:r>
      <w:r>
        <w:rPr>
          <w:vertAlign w:val="subscript"/>
        </w:rPr>
        <w:t>4</w:t>
      </w:r>
      <w:r>
        <w:t>F</w:t>
      </w:r>
      <w:r>
        <w:rPr>
          <w:vertAlign w:val="subscript"/>
        </w:rPr>
        <w:t>10</w:t>
      </w:r>
      <w:r>
        <w:t>). These droplets are held in a metastable</w:t>
      </w:r>
      <w:r w:rsidR="003D593F">
        <w:t>,</w:t>
      </w:r>
      <w:r>
        <w:t xml:space="preserve"> superheated state and undergo nucleation (they turn to a gas) when a dark matter (or other subatomic) particle interacts with them. The phase change produces a bubble that </w:t>
      </w:r>
      <w:r w:rsidR="003D593F">
        <w:t>can be seen</w:t>
      </w:r>
      <w:r>
        <w:t xml:space="preserve"> and </w:t>
      </w:r>
      <w:r w:rsidR="003D593F">
        <w:t>recorded by</w:t>
      </w:r>
      <w:r>
        <w:t xml:space="preserve"> piezoelectric sensors that measure </w:t>
      </w:r>
      <w:r w:rsidR="003D593F">
        <w:t>the sound produced by the phase change.</w:t>
      </w:r>
    </w:p>
    <w:p w14:paraId="5CB07FDF" w14:textId="36C81F2D" w:rsidR="005041B0" w:rsidRDefault="00676FC1" w:rsidP="00676FC1">
      <w:r>
        <w:t>PICASSO</w:t>
      </w:r>
      <w:r w:rsidR="00B42F67">
        <w:t xml:space="preserve"> is</w:t>
      </w:r>
      <w:r>
        <w:t xml:space="preserve"> sensitive</w:t>
      </w:r>
      <w:r w:rsidR="0091400C">
        <w:t xml:space="preserve"> enough to</w:t>
      </w:r>
      <w:r>
        <w:t xml:space="preserve"> routinely pick up background radiation from numerous sources</w:t>
      </w:r>
      <w:r w:rsidR="0091400C">
        <w:t xml:space="preserve"> such as cosmic rays and naturally occurring radioisotopes</w:t>
      </w:r>
      <w:r>
        <w:t>. If th</w:t>
      </w:r>
      <w:r w:rsidR="00B42F67">
        <w:t>is</w:t>
      </w:r>
      <w:r>
        <w:t xml:space="preserve"> background radiation is </w:t>
      </w:r>
      <w:r w:rsidR="004419AF">
        <w:t>analyzed,</w:t>
      </w:r>
      <w:r>
        <w:t xml:space="preserve"> it is possible to separate</w:t>
      </w:r>
      <w:r w:rsidR="0091400C">
        <w:t xml:space="preserve"> it from a</w:t>
      </w:r>
      <w:r>
        <w:t xml:space="preserve"> potential dark matter signal.  In this activity</w:t>
      </w:r>
      <w:r w:rsidR="00B42F67">
        <w:t>,</w:t>
      </w:r>
      <w:r>
        <w:t xml:space="preserve"> </w:t>
      </w:r>
      <w:r w:rsidR="005041B0">
        <w:t xml:space="preserve">data from PICASSO will be used to identify signals produced by particles and signals produced by other effects.  </w:t>
      </w:r>
    </w:p>
    <w:p w14:paraId="1CD1768F" w14:textId="2DABA085" w:rsidR="005041B0" w:rsidRDefault="005041B0" w:rsidP="00676FC1">
      <w:r>
        <w:t>The plot below</w:t>
      </w:r>
      <w:r w:rsidR="00476C30">
        <w:t xml:space="preserve"> from a data run made by PICASSO (available in the EXCEL file </w:t>
      </w:r>
      <w:r w:rsidR="00476C30">
        <w:rPr>
          <w:i/>
          <w:iCs/>
        </w:rPr>
        <w:t>PICASSO Dataset)</w:t>
      </w:r>
      <w:r w:rsidR="00476C30">
        <w:t xml:space="preserve"> and</w:t>
      </w:r>
      <w:r>
        <w:t xml:space="preserve"> shows the voltage recorded by a </w:t>
      </w:r>
      <w:r w:rsidR="00B42F67">
        <w:t>p</w:t>
      </w:r>
      <w:r>
        <w:t xml:space="preserve">iezoelectric sensor during the time </w:t>
      </w:r>
      <w:r w:rsidR="00476C30">
        <w:t xml:space="preserve">it </w:t>
      </w:r>
      <w:r>
        <w:t xml:space="preserve">was operating. </w:t>
      </w:r>
      <w:r w:rsidR="00B42F67">
        <w:t>If a</w:t>
      </w:r>
      <w:r>
        <w:t xml:space="preserve"> radioactive alpha emitter </w:t>
      </w:r>
      <w:r w:rsidR="00B42F67">
        <w:t>is</w:t>
      </w:r>
      <w:r>
        <w:t xml:space="preserve"> placed near </w:t>
      </w:r>
      <w:r w:rsidR="00B42F67">
        <w:t>the detector, the resultant signal can be used to</w:t>
      </w:r>
      <w:r>
        <w:t xml:space="preserve"> help identify</w:t>
      </w:r>
      <w:r w:rsidR="00B42F67">
        <w:t xml:space="preserve"> the characteristics of</w:t>
      </w:r>
      <w:r>
        <w:t xml:space="preserve"> </w:t>
      </w:r>
      <w:r w:rsidR="00B42F67">
        <w:t>background alpha radiation. A source of alpha particles was placed near the detector and the signal from one of the piezoelectric sensors was recorded.</w:t>
      </w:r>
    </w:p>
    <w:p w14:paraId="408A3FC2" w14:textId="185881DA" w:rsidR="005041B0" w:rsidRDefault="00B42F67" w:rsidP="005041B0">
      <w:pPr>
        <w:jc w:val="center"/>
      </w:pPr>
      <w:r>
        <w:rPr>
          <w:noProof/>
          <w:lang w:val="en-US"/>
        </w:rPr>
        <w:drawing>
          <wp:inline distT="0" distB="0" distL="0" distR="0" wp14:anchorId="1C29AE95" wp14:editId="022674B9">
            <wp:extent cx="5956300" cy="2755900"/>
            <wp:effectExtent l="0" t="0" r="635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956300" cy="2755900"/>
                    </a:xfrm>
                    <a:prstGeom prst="rect">
                      <a:avLst/>
                    </a:prstGeom>
                    <a:noFill/>
                  </pic:spPr>
                </pic:pic>
              </a:graphicData>
            </a:graphic>
          </wp:inline>
        </w:drawing>
      </w:r>
    </w:p>
    <w:p w14:paraId="1DF016D2" w14:textId="10DBB0F4" w:rsidR="00BE37C6" w:rsidRDefault="005041B0" w:rsidP="00BE37C6">
      <w:r>
        <w:t xml:space="preserve">The </w:t>
      </w:r>
      <w:r w:rsidR="00476C30">
        <w:t>graph</w:t>
      </w:r>
      <w:r>
        <w:t xml:space="preserve"> in this plot is made up of two different signals.  One signal is from the nucleation of </w:t>
      </w:r>
      <w:r w:rsidR="001F2470">
        <w:t xml:space="preserve">a bubble </w:t>
      </w:r>
      <w:r>
        <w:t>in PICASSO</w:t>
      </w:r>
      <w:r w:rsidR="00B42F67">
        <w:t xml:space="preserve"> (the sound from the bubble popping)</w:t>
      </w:r>
      <w:r w:rsidR="001F2470">
        <w:t>, the other signal comes from background sources such as radiation from space</w:t>
      </w:r>
      <w:r w:rsidR="003E43C8">
        <w:t xml:space="preserve">, </w:t>
      </w:r>
      <w:r w:rsidR="001F2470">
        <w:t>the electronics in the detector</w:t>
      </w:r>
      <w:r w:rsidR="003E43C8">
        <w:t xml:space="preserve"> or even a residual signal from a previous bubble </w:t>
      </w:r>
      <w:r w:rsidR="003E43C8">
        <w:lastRenderedPageBreak/>
        <w:t>event</w:t>
      </w:r>
      <w:r>
        <w:t>.</w:t>
      </w:r>
      <w:r w:rsidR="00D15B4A">
        <w:t xml:space="preserve"> </w:t>
      </w:r>
      <w:r w:rsidR="003E43C8">
        <w:t>When t</w:t>
      </w:r>
      <w:r w:rsidR="00D15B4A">
        <w:t>he alpha source is removed</w:t>
      </w:r>
      <w:r w:rsidR="00476C30">
        <w:t>,</w:t>
      </w:r>
      <w:r w:rsidR="00D15B4A">
        <w:t xml:space="preserve"> the sensor again records the readings from the </w:t>
      </w:r>
      <w:r w:rsidR="005B302B">
        <w:t>Piezoelectric</w:t>
      </w:r>
      <w:r w:rsidR="00D15B4A">
        <w:t xml:space="preserve"> sensor. </w:t>
      </w:r>
      <w:r w:rsidR="001F2470">
        <w:t xml:space="preserve">A second </w:t>
      </w:r>
      <w:r w:rsidR="00D15B4A">
        <w:t xml:space="preserve">plot </w:t>
      </w:r>
      <w:r w:rsidR="001F2470">
        <w:t>is produced from these readings</w:t>
      </w:r>
      <w:r w:rsidR="00D15B4A">
        <w:t xml:space="preserve">. </w:t>
      </w:r>
    </w:p>
    <w:p w14:paraId="3302AF90" w14:textId="326E7D08" w:rsidR="00D15B4A" w:rsidRDefault="00B42F67" w:rsidP="00BE37C6">
      <w:pPr>
        <w:jc w:val="center"/>
      </w:pPr>
      <w:r>
        <w:rPr>
          <w:noProof/>
          <w:lang w:val="en-US"/>
        </w:rPr>
        <w:drawing>
          <wp:inline distT="0" distB="0" distL="0" distR="0" wp14:anchorId="74AD4EEE" wp14:editId="61E53D53">
            <wp:extent cx="4718685" cy="2316480"/>
            <wp:effectExtent l="0" t="0" r="5715"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718685" cy="2316480"/>
                    </a:xfrm>
                    <a:prstGeom prst="rect">
                      <a:avLst/>
                    </a:prstGeom>
                    <a:noFill/>
                  </pic:spPr>
                </pic:pic>
              </a:graphicData>
            </a:graphic>
          </wp:inline>
        </w:drawing>
      </w:r>
    </w:p>
    <w:p w14:paraId="7EE66ABA" w14:textId="51479076" w:rsidR="005041B0" w:rsidRPr="00476C30" w:rsidRDefault="001933E1" w:rsidP="00676FC1">
      <w:pPr>
        <w:rPr>
          <w:b/>
          <w:bCs/>
        </w:rPr>
      </w:pPr>
      <w:r>
        <w:rPr>
          <w:b/>
          <w:bCs/>
        </w:rPr>
        <w:t>Part I</w:t>
      </w:r>
    </w:p>
    <w:p w14:paraId="49453AE6" w14:textId="14F69F6A" w:rsidR="00D15B4A" w:rsidRPr="00BA6046" w:rsidRDefault="00D15B4A" w:rsidP="00D15B4A">
      <w:pPr>
        <w:pStyle w:val="ListParagraph"/>
        <w:numPr>
          <w:ilvl w:val="0"/>
          <w:numId w:val="2"/>
        </w:numPr>
      </w:pPr>
      <w:r>
        <w:t xml:space="preserve">Look closely at the graph of the background signal.  Describe the features of the graph. What type of function could model this data? Suggest some </w:t>
      </w:r>
      <w:r w:rsidR="00B42F67">
        <w:t xml:space="preserve">physical </w:t>
      </w:r>
      <w:r>
        <w:t>reasons for the signal.</w:t>
      </w:r>
      <w:r w:rsidR="00423731">
        <w:t xml:space="preserve"> </w:t>
      </w:r>
      <w:r w:rsidR="003E43C8">
        <w:t xml:space="preserve"> </w:t>
      </w:r>
      <w:r w:rsidR="003E43C8">
        <w:rPr>
          <w:i/>
          <w:iCs/>
        </w:rPr>
        <w:t xml:space="preserve">Extension: Mathematically model this graph using a sinusoidal function in the from </w:t>
      </w:r>
      <w:r w:rsidR="003E43C8" w:rsidRPr="003E43C8">
        <w:rPr>
          <w:i/>
          <w:iCs/>
          <w:position w:val="-10"/>
        </w:rPr>
        <w:object w:dxaOrig="2140" w:dyaOrig="320" w14:anchorId="1C2FB0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3pt;height:15.6pt" o:ole="">
            <v:imagedata r:id="rId9" o:title=""/>
          </v:shape>
          <o:OLEObject Type="Embed" ProgID="Equation.DSMT4" ShapeID="_x0000_i1025" DrawAspect="Content" ObjectID="_1690719680" r:id="rId10"/>
        </w:object>
      </w:r>
      <w:r w:rsidR="003E43C8">
        <w:rPr>
          <w:i/>
          <w:iCs/>
        </w:rPr>
        <w:t xml:space="preserve"> </w:t>
      </w:r>
    </w:p>
    <w:p w14:paraId="544E5995" w14:textId="2FC86F0F" w:rsidR="00BA6046" w:rsidRDefault="00BA6046" w:rsidP="00BA6046">
      <w:pPr>
        <w:pStyle w:val="ListParagraph"/>
        <w:rPr>
          <w:color w:val="FF0000"/>
        </w:rPr>
      </w:pPr>
      <w:r>
        <w:rPr>
          <w:color w:val="FF0000"/>
        </w:rPr>
        <w:t>Oscillating, periodic, sinusoidal graph.  Amplitude is decreasing over time.  Possible explanations: External vibration of sensor.  Electronic noise. Residual signal from previous event.</w:t>
      </w:r>
    </w:p>
    <w:p w14:paraId="47F7166E" w14:textId="353BDEFB" w:rsidR="00BA6046" w:rsidRDefault="00BA6046" w:rsidP="00BA6046">
      <m:oMathPara>
        <m:oMath>
          <m:r>
            <w:rPr>
              <w:rFonts w:ascii="Cambria Math" w:hAnsi="Cambria Math"/>
              <w:color w:val="FF0000"/>
            </w:rPr>
            <m:t>y=500</m:t>
          </m:r>
          <m:func>
            <m:funcPr>
              <m:ctrlPr>
                <w:rPr>
                  <w:rFonts w:ascii="Cambria Math" w:hAnsi="Cambria Math"/>
                  <w:i/>
                  <w:color w:val="FF0000"/>
                </w:rPr>
              </m:ctrlPr>
            </m:funcPr>
            <m:fName>
              <m:r>
                <m:rPr>
                  <m:sty m:val="p"/>
                </m:rPr>
                <w:rPr>
                  <w:rFonts w:ascii="Cambria Math" w:hAnsi="Cambria Math"/>
                  <w:color w:val="FF0000"/>
                </w:rPr>
                <m:t>sin</m:t>
              </m:r>
            </m:fName>
            <m:e>
              <m:d>
                <m:dPr>
                  <m:ctrlPr>
                    <w:rPr>
                      <w:rFonts w:ascii="Cambria Math" w:hAnsi="Cambria Math"/>
                      <w:i/>
                      <w:color w:val="FF0000"/>
                    </w:rPr>
                  </m:ctrlPr>
                </m:dPr>
                <m:e>
                  <m:r>
                    <w:rPr>
                      <w:rFonts w:ascii="Cambria Math" w:hAnsi="Cambria Math"/>
                      <w:color w:val="FF0000"/>
                    </w:rPr>
                    <m:t>πx</m:t>
                  </m:r>
                </m:e>
              </m:d>
            </m:e>
          </m:func>
        </m:oMath>
      </m:oMathPara>
    </w:p>
    <w:p w14:paraId="2C1E2076" w14:textId="6B75CE79" w:rsidR="00EB4E97" w:rsidRDefault="00EB4E97" w:rsidP="00D15B4A">
      <w:pPr>
        <w:pStyle w:val="ListParagraph"/>
        <w:numPr>
          <w:ilvl w:val="0"/>
          <w:numId w:val="2"/>
        </w:numPr>
      </w:pPr>
      <w:r>
        <w:t xml:space="preserve">Determine the approximate amplitude and period </w:t>
      </w:r>
      <w:r w:rsidR="00B42F67">
        <w:t>of the graph</w:t>
      </w:r>
      <w:r>
        <w:t>.</w:t>
      </w:r>
      <w:r w:rsidR="00513C6A">
        <w:t xml:space="preserve"> Explain how knowing that information </w:t>
      </w:r>
      <w:r w:rsidR="00B42F67">
        <w:t>may be helpful in determining the cause of the background signal</w:t>
      </w:r>
      <w:r w:rsidR="00513C6A">
        <w:t>.</w:t>
      </w:r>
    </w:p>
    <w:p w14:paraId="217EF89C" w14:textId="77F1711E" w:rsidR="00BA6046" w:rsidRDefault="00BA6046" w:rsidP="00BA6046">
      <w:pPr>
        <w:pStyle w:val="ListParagraph"/>
        <w:rPr>
          <w:color w:val="FF0000"/>
        </w:rPr>
      </w:pPr>
      <w:r>
        <w:rPr>
          <w:color w:val="FF0000"/>
        </w:rPr>
        <w:t xml:space="preserve">Period is approximately 2.0 ms.  Amplitude starts at around 500 mV (at t = 0s) and ends around 200 mV (at t = 20 s). </w:t>
      </w:r>
    </w:p>
    <w:p w14:paraId="048D8164" w14:textId="43A9859C" w:rsidR="00BA6046" w:rsidRDefault="00BA6046" w:rsidP="00BA6046">
      <w:pPr>
        <w:pStyle w:val="ListParagraph"/>
        <w:rPr>
          <w:color w:val="FF0000"/>
        </w:rPr>
      </w:pPr>
    </w:p>
    <w:p w14:paraId="597798EC" w14:textId="22C8A250" w:rsidR="00BA6046" w:rsidRDefault="00BA6046" w:rsidP="00BA6046">
      <w:pPr>
        <w:pStyle w:val="ListParagraph"/>
        <w:rPr>
          <w:color w:val="FF0000"/>
        </w:rPr>
      </w:pPr>
      <w:r>
        <w:rPr>
          <w:color w:val="FF0000"/>
        </w:rPr>
        <w:t>It is possible to see what external influences may have the same period. The decreasing amplitude may also mean that the signal will eventually disappear and could be the result of a previous event.</w:t>
      </w:r>
    </w:p>
    <w:p w14:paraId="6AF8A662" w14:textId="77777777" w:rsidR="00BA6046" w:rsidRDefault="00BA6046" w:rsidP="00BA6046">
      <w:pPr>
        <w:pStyle w:val="ListParagraph"/>
      </w:pPr>
    </w:p>
    <w:p w14:paraId="26ADE828" w14:textId="11331F06" w:rsidR="003E43C8" w:rsidRDefault="003E43C8" w:rsidP="003E43C8">
      <w:pPr>
        <w:pStyle w:val="ListParagraph"/>
        <w:numPr>
          <w:ilvl w:val="0"/>
          <w:numId w:val="2"/>
        </w:numPr>
      </w:pPr>
      <w:r>
        <w:t xml:space="preserve">Examine the </w:t>
      </w:r>
      <w:r w:rsidR="00B42F67">
        <w:rPr>
          <w:i/>
          <w:iCs/>
        </w:rPr>
        <w:t>U</w:t>
      </w:r>
      <w:r w:rsidRPr="00B42F67">
        <w:rPr>
          <w:i/>
          <w:iCs/>
        </w:rPr>
        <w:t xml:space="preserve">nprocessed </w:t>
      </w:r>
      <w:r w:rsidR="00B42F67">
        <w:rPr>
          <w:i/>
          <w:iCs/>
        </w:rPr>
        <w:t>S</w:t>
      </w:r>
      <w:r w:rsidRPr="00B42F67">
        <w:rPr>
          <w:i/>
          <w:iCs/>
        </w:rPr>
        <w:t>ignal</w:t>
      </w:r>
      <w:r>
        <w:t xml:space="preserve"> graph. At what time does the nucleation event first begin?  Approximately how long does it last? </w:t>
      </w:r>
    </w:p>
    <w:p w14:paraId="48A33746" w14:textId="577899A0" w:rsidR="004A06FF" w:rsidRPr="00BA6046" w:rsidRDefault="00BA6046" w:rsidP="00BA6046">
      <w:pPr>
        <w:ind w:left="720"/>
        <w:rPr>
          <w:color w:val="FF0000"/>
        </w:rPr>
      </w:pPr>
      <w:r>
        <w:rPr>
          <w:color w:val="FF0000"/>
        </w:rPr>
        <w:t>From approximately t = 2.0 s to t = 5.0 s</w:t>
      </w:r>
    </w:p>
    <w:p w14:paraId="782C0A88" w14:textId="48383F78" w:rsidR="004A06FF" w:rsidRDefault="00BE37C6" w:rsidP="00BE37C6">
      <w:r>
        <w:t>The graph below shows the unprocessed signal with the background signal plot superimposed on it</w:t>
      </w:r>
      <w:r w:rsidR="00B42F67">
        <w:t xml:space="preserve"> from 2.0 s to 5.0 s</w:t>
      </w:r>
      <w:r>
        <w:t>.  Use this graph to answer the next two questions.</w:t>
      </w:r>
    </w:p>
    <w:p w14:paraId="68210D45" w14:textId="363FB75C" w:rsidR="003E43C8" w:rsidRDefault="003E43C8" w:rsidP="00513C6A"/>
    <w:p w14:paraId="332D1BA7" w14:textId="60E2DE36" w:rsidR="00513C6A" w:rsidRDefault="00B42F67" w:rsidP="00513C6A">
      <w:r>
        <w:rPr>
          <w:noProof/>
          <w:lang w:val="en-US"/>
        </w:rPr>
        <w:lastRenderedPageBreak/>
        <w:drawing>
          <wp:inline distT="0" distB="0" distL="0" distR="0" wp14:anchorId="4872E104" wp14:editId="1B8BE528">
            <wp:extent cx="6395085" cy="2755900"/>
            <wp:effectExtent l="0" t="0" r="5715" b="635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395085" cy="2755900"/>
                    </a:xfrm>
                    <a:prstGeom prst="rect">
                      <a:avLst/>
                    </a:prstGeom>
                    <a:noFill/>
                  </pic:spPr>
                </pic:pic>
              </a:graphicData>
            </a:graphic>
          </wp:inline>
        </w:drawing>
      </w:r>
    </w:p>
    <w:p w14:paraId="43810A54" w14:textId="1D81B06E" w:rsidR="003E43C8" w:rsidRDefault="003E43C8" w:rsidP="003E43C8">
      <w:pPr>
        <w:pStyle w:val="ListParagraph"/>
      </w:pPr>
    </w:p>
    <w:p w14:paraId="135A20CA" w14:textId="7E105DB0" w:rsidR="00BE37C6" w:rsidRDefault="00BE37C6" w:rsidP="00BE37C6">
      <w:pPr>
        <w:pStyle w:val="ListParagraph"/>
        <w:numPr>
          <w:ilvl w:val="0"/>
          <w:numId w:val="2"/>
        </w:numPr>
      </w:pPr>
      <w:r>
        <w:t xml:space="preserve">Recall that the combine signal (blue plot) is the result of the signal from the alpha source and the background signal (signal). To isolate the alpha source </w:t>
      </w:r>
      <w:r w:rsidR="00102C4B">
        <w:t>signal,</w:t>
      </w:r>
      <w:r>
        <w:t xml:space="preserve"> you need to subtract the background signal from the combine signal. Determine the magnitude of the alpha source signal by subtracting the background signal amplitude from the combine signal amplitude at the times indicated below:</w:t>
      </w:r>
    </w:p>
    <w:p w14:paraId="2EDEB34C" w14:textId="4F27A781" w:rsidR="00BE37C6" w:rsidRDefault="00BE37C6" w:rsidP="00BE37C6">
      <w:pPr>
        <w:pStyle w:val="ListParagraph"/>
        <w:numPr>
          <w:ilvl w:val="1"/>
          <w:numId w:val="2"/>
        </w:numPr>
      </w:pPr>
      <w:r>
        <w:t xml:space="preserve">t = 2.0 </w:t>
      </w:r>
      <w:proofErr w:type="gramStart"/>
      <w:r>
        <w:t>ms</w:t>
      </w:r>
      <w:r w:rsidR="00BA6046">
        <w:t xml:space="preserve"> </w:t>
      </w:r>
      <w:r w:rsidR="00BA6046">
        <w:rPr>
          <w:color w:val="FF0000"/>
        </w:rPr>
        <w:t xml:space="preserve"> approximately</w:t>
      </w:r>
      <w:proofErr w:type="gramEnd"/>
      <w:r w:rsidR="00BA6046">
        <w:rPr>
          <w:color w:val="FF0000"/>
        </w:rPr>
        <w:t xml:space="preserve"> 0 mV (actual = 45 mV)</w:t>
      </w:r>
    </w:p>
    <w:p w14:paraId="6C27234E" w14:textId="25E7441A" w:rsidR="00BE37C6" w:rsidRDefault="00BE37C6" w:rsidP="00BE37C6">
      <w:pPr>
        <w:pStyle w:val="ListParagraph"/>
        <w:numPr>
          <w:ilvl w:val="1"/>
          <w:numId w:val="2"/>
        </w:numPr>
      </w:pPr>
      <w:r>
        <w:t xml:space="preserve">t = 2.5 </w:t>
      </w:r>
      <w:proofErr w:type="gramStart"/>
      <w:r>
        <w:t>ms</w:t>
      </w:r>
      <w:r w:rsidR="00BA6046">
        <w:t xml:space="preserve"> </w:t>
      </w:r>
      <w:r w:rsidR="00BA6046">
        <w:rPr>
          <w:color w:val="FF0000"/>
        </w:rPr>
        <w:t xml:space="preserve"> approximately</w:t>
      </w:r>
      <w:proofErr w:type="gramEnd"/>
      <w:r w:rsidR="00BA6046">
        <w:rPr>
          <w:color w:val="FF0000"/>
        </w:rPr>
        <w:t xml:space="preserve"> 1600 mV (actual = 1617 mV)</w:t>
      </w:r>
    </w:p>
    <w:p w14:paraId="7EDD90EE" w14:textId="19F8BB3E" w:rsidR="00BE37C6" w:rsidRDefault="00BE37C6" w:rsidP="00BE37C6">
      <w:pPr>
        <w:pStyle w:val="ListParagraph"/>
        <w:numPr>
          <w:ilvl w:val="1"/>
          <w:numId w:val="2"/>
        </w:numPr>
      </w:pPr>
      <w:r>
        <w:t xml:space="preserve">t = 3.5 </w:t>
      </w:r>
      <w:proofErr w:type="gramStart"/>
      <w:r>
        <w:t>ms</w:t>
      </w:r>
      <w:r w:rsidR="00024AA2">
        <w:t xml:space="preserve"> </w:t>
      </w:r>
      <w:r w:rsidR="00024AA2">
        <w:rPr>
          <w:color w:val="FF0000"/>
        </w:rPr>
        <w:t xml:space="preserve"> approximately</w:t>
      </w:r>
      <w:proofErr w:type="gramEnd"/>
      <w:r w:rsidR="00024AA2">
        <w:rPr>
          <w:color w:val="FF0000"/>
        </w:rPr>
        <w:t xml:space="preserve"> 0 mV (actual 15 mV)</w:t>
      </w:r>
    </w:p>
    <w:p w14:paraId="15E09322" w14:textId="48C8E61F" w:rsidR="00BE37C6" w:rsidRDefault="00BE37C6" w:rsidP="00BE37C6">
      <w:pPr>
        <w:pStyle w:val="ListParagraph"/>
        <w:numPr>
          <w:ilvl w:val="1"/>
          <w:numId w:val="2"/>
        </w:numPr>
      </w:pPr>
      <w:r>
        <w:t xml:space="preserve">t = 4.5 </w:t>
      </w:r>
      <w:proofErr w:type="gramStart"/>
      <w:r>
        <w:t>ms</w:t>
      </w:r>
      <w:r w:rsidR="00024AA2">
        <w:t xml:space="preserve">  </w:t>
      </w:r>
      <w:r w:rsidR="00024AA2">
        <w:rPr>
          <w:color w:val="FF0000"/>
        </w:rPr>
        <w:t>approximately</w:t>
      </w:r>
      <w:proofErr w:type="gramEnd"/>
      <w:r w:rsidR="00024AA2">
        <w:rPr>
          <w:color w:val="FF0000"/>
        </w:rPr>
        <w:t xml:space="preserve"> 500 mV (actual 395 mV)</w:t>
      </w:r>
    </w:p>
    <w:p w14:paraId="204DF356" w14:textId="75FFB392" w:rsidR="005D0762" w:rsidRDefault="005D0762" w:rsidP="005D0762">
      <w:pPr>
        <w:pStyle w:val="ListParagraph"/>
        <w:numPr>
          <w:ilvl w:val="0"/>
          <w:numId w:val="2"/>
        </w:numPr>
      </w:pPr>
      <w:r>
        <w:t xml:space="preserve">Based on your answers from question 4 and using the grid below, sketch a rough graph for the alpha source signal (after the background signal has been subtracted). </w:t>
      </w:r>
      <w:r w:rsidR="00024AA2">
        <w:rPr>
          <w:color w:val="FF0000"/>
        </w:rPr>
        <w:t>See final graph in question 7</w:t>
      </w:r>
    </w:p>
    <w:p w14:paraId="24D4A6E8" w14:textId="7A5B0060" w:rsidR="005D0762" w:rsidRDefault="00185C1F" w:rsidP="005D0762">
      <w:r>
        <w:rPr>
          <w:noProof/>
          <w:lang w:val="en-US"/>
        </w:rPr>
        <w:lastRenderedPageBreak/>
        <w:drawing>
          <wp:inline distT="0" distB="0" distL="0" distR="0" wp14:anchorId="102A6328" wp14:editId="452AA7CF">
            <wp:extent cx="5400675" cy="317182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400675" cy="3171825"/>
                    </a:xfrm>
                    <a:prstGeom prst="rect">
                      <a:avLst/>
                    </a:prstGeom>
                  </pic:spPr>
                </pic:pic>
              </a:graphicData>
            </a:graphic>
          </wp:inline>
        </w:drawing>
      </w:r>
    </w:p>
    <w:p w14:paraId="3D52355B" w14:textId="15D5C1DF" w:rsidR="005D0762" w:rsidRDefault="005D0762" w:rsidP="005D0762"/>
    <w:p w14:paraId="447B4B5F" w14:textId="77777777" w:rsidR="005D0762" w:rsidRDefault="005D0762" w:rsidP="005D0762"/>
    <w:p w14:paraId="768EF541" w14:textId="4D42B6B0" w:rsidR="005B302B" w:rsidRDefault="00BE37C6" w:rsidP="00D15B4A">
      <w:pPr>
        <w:pStyle w:val="ListParagraph"/>
        <w:numPr>
          <w:ilvl w:val="0"/>
          <w:numId w:val="2"/>
        </w:numPr>
      </w:pPr>
      <w:r>
        <w:t xml:space="preserve">The combine signal plot is the result of signals interfering with each other. To extract just the alpha source signal the subtraction done in question 4 needs to be done for every data point. The data that produced these graphs contains over 8000 data points so doing it by hand is not practical.  However, spreadsheet software like </w:t>
      </w:r>
      <w:r>
        <w:rPr>
          <w:i/>
        </w:rPr>
        <w:t>Excel</w:t>
      </w:r>
      <w:r>
        <w:t xml:space="preserve"> or </w:t>
      </w:r>
      <w:r>
        <w:rPr>
          <w:i/>
        </w:rPr>
        <w:t>Google Sheets</w:t>
      </w:r>
      <w:r>
        <w:t xml:space="preserve"> can aid in this work.  Open the .</w:t>
      </w:r>
      <w:r w:rsidR="00476C30">
        <w:t>xls</w:t>
      </w:r>
      <w:r>
        <w:t xml:space="preserve"> file titled </w:t>
      </w:r>
      <w:r>
        <w:rPr>
          <w:i/>
        </w:rPr>
        <w:t xml:space="preserve">PICASSO data set. </w:t>
      </w:r>
      <w:r>
        <w:t>You will see data arranged in the following headings:</w:t>
      </w:r>
      <w:r w:rsidR="005B302B">
        <w:t xml:space="preserve"> </w:t>
      </w:r>
    </w:p>
    <w:p w14:paraId="654FE7F3" w14:textId="5D821651" w:rsidR="008472E9" w:rsidRDefault="008472E9" w:rsidP="008472E9">
      <w:pPr>
        <w:ind w:left="360"/>
        <w:jc w:val="center"/>
      </w:pPr>
      <w:r>
        <w:rPr>
          <w:noProof/>
          <w:lang w:val="en-US"/>
        </w:rPr>
        <w:drawing>
          <wp:inline distT="0" distB="0" distL="0" distR="0" wp14:anchorId="0D341190" wp14:editId="20790358">
            <wp:extent cx="5943600" cy="1136650"/>
            <wp:effectExtent l="0" t="0" r="0" b="63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943600" cy="1136650"/>
                    </a:xfrm>
                    <a:prstGeom prst="rect">
                      <a:avLst/>
                    </a:prstGeom>
                  </pic:spPr>
                </pic:pic>
              </a:graphicData>
            </a:graphic>
          </wp:inline>
        </w:drawing>
      </w:r>
    </w:p>
    <w:p w14:paraId="3356D648" w14:textId="010E722E" w:rsidR="008472E9" w:rsidRDefault="008472E9" w:rsidP="008472E9">
      <w:pPr>
        <w:ind w:left="720"/>
      </w:pPr>
      <w:r>
        <w:t xml:space="preserve">Both </w:t>
      </w:r>
      <w:r>
        <w:rPr>
          <w:i/>
        </w:rPr>
        <w:t xml:space="preserve">Excel </w:t>
      </w:r>
      <w:r>
        <w:t xml:space="preserve">and </w:t>
      </w:r>
      <w:r>
        <w:rPr>
          <w:i/>
        </w:rPr>
        <w:t>Google Sheets</w:t>
      </w:r>
      <w:r>
        <w:t xml:space="preserve"> allows calculations to be done with the data inside the cells.  Click on cell </w:t>
      </w:r>
      <w:r>
        <w:rPr>
          <w:i/>
        </w:rPr>
        <w:t>D2</w:t>
      </w:r>
      <w:r>
        <w:t xml:space="preserve"> (the first cell under the Alpha Source Signal). To instruct </w:t>
      </w:r>
      <w:r>
        <w:rPr>
          <w:i/>
        </w:rPr>
        <w:t xml:space="preserve">Excel </w:t>
      </w:r>
      <w:r>
        <w:t xml:space="preserve">or </w:t>
      </w:r>
      <w:r>
        <w:rPr>
          <w:i/>
        </w:rPr>
        <w:t>Google Sheets</w:t>
      </w:r>
      <w:r>
        <w:t xml:space="preserve"> to perform a calculation type the following into cell </w:t>
      </w:r>
      <w:r>
        <w:rPr>
          <w:i/>
        </w:rPr>
        <w:t>D2</w:t>
      </w:r>
      <w:r>
        <w:t>.</w:t>
      </w:r>
    </w:p>
    <w:p w14:paraId="223EFE4B" w14:textId="75B8AC65" w:rsidR="008472E9" w:rsidRPr="00476C30" w:rsidRDefault="008472E9" w:rsidP="008472E9">
      <w:pPr>
        <w:ind w:left="720"/>
        <w:rPr>
          <w:b/>
          <w:bCs/>
        </w:rPr>
      </w:pPr>
      <w:r>
        <w:tab/>
      </w:r>
      <w:r w:rsidRPr="00476C30">
        <w:rPr>
          <w:b/>
          <w:bCs/>
        </w:rPr>
        <w:t xml:space="preserve"> </w:t>
      </w:r>
      <w:r w:rsidRPr="00476C30">
        <w:rPr>
          <w:b/>
          <w:bCs/>
          <w:highlight w:val="yellow"/>
        </w:rPr>
        <w:t>=C2-B2</w:t>
      </w:r>
    </w:p>
    <w:p w14:paraId="48BAA603" w14:textId="00CF2A2A" w:rsidR="008472E9" w:rsidRPr="008472E9" w:rsidRDefault="00476C30" w:rsidP="008472E9">
      <w:pPr>
        <w:ind w:left="720"/>
      </w:pPr>
      <w:r>
        <w:t>Alternatively,</w:t>
      </w:r>
      <w:r w:rsidR="008472E9">
        <w:t xml:space="preserve"> after you enter the equal </w:t>
      </w:r>
      <w:r>
        <w:t>sign,</w:t>
      </w:r>
      <w:r w:rsidR="008472E9">
        <w:t xml:space="preserve"> you can simply click on the cells instead of typing them in. This equation will subtract the value of cell B2 from the value in C2.  If you have done everything correctly, </w:t>
      </w:r>
      <w:r w:rsidR="008472E9">
        <w:rPr>
          <w:i/>
        </w:rPr>
        <w:t>D2</w:t>
      </w:r>
      <w:r w:rsidR="008472E9">
        <w:t xml:space="preserve"> should now have a value of 43.945. </w:t>
      </w:r>
    </w:p>
    <w:p w14:paraId="4DF6F743" w14:textId="17522C7D" w:rsidR="008472E9" w:rsidRDefault="008472E9" w:rsidP="008472E9">
      <w:pPr>
        <w:ind w:left="720"/>
      </w:pPr>
      <w:r>
        <w:t>Note: You can also add or edit a formula by clicking on the formula bar above the cells</w:t>
      </w:r>
    </w:p>
    <w:p w14:paraId="46817CB8" w14:textId="366D74ED" w:rsidR="008472E9" w:rsidRDefault="008472E9" w:rsidP="008472E9">
      <w:pPr>
        <w:ind w:left="720"/>
        <w:jc w:val="center"/>
      </w:pPr>
      <w:r>
        <w:rPr>
          <w:noProof/>
          <w:lang w:val="en-US"/>
        </w:rPr>
        <w:lastRenderedPageBreak/>
        <w:drawing>
          <wp:inline distT="0" distB="0" distL="0" distR="0" wp14:anchorId="528759B4" wp14:editId="7456865C">
            <wp:extent cx="4288221" cy="2120287"/>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298907" cy="2125571"/>
                    </a:xfrm>
                    <a:prstGeom prst="rect">
                      <a:avLst/>
                    </a:prstGeom>
                  </pic:spPr>
                </pic:pic>
              </a:graphicData>
            </a:graphic>
          </wp:inline>
        </w:drawing>
      </w:r>
    </w:p>
    <w:p w14:paraId="76ECCE44" w14:textId="4AB2CA84" w:rsidR="0055577F" w:rsidRDefault="008472E9" w:rsidP="008472E9">
      <w:pPr>
        <w:ind w:left="720"/>
      </w:pPr>
      <w:r>
        <w:t xml:space="preserve">The real usefulness of </w:t>
      </w:r>
      <w:r w:rsidR="00476C30">
        <w:rPr>
          <w:i/>
          <w:iCs/>
        </w:rPr>
        <w:t xml:space="preserve">excel </w:t>
      </w:r>
      <w:r w:rsidR="00476C30">
        <w:t xml:space="preserve">and </w:t>
      </w:r>
      <w:r w:rsidR="00476C30">
        <w:rPr>
          <w:i/>
          <w:iCs/>
        </w:rPr>
        <w:t>google sheets</w:t>
      </w:r>
      <w:r>
        <w:t xml:space="preserve"> is not just their ability to do calculations like this.  Click on cell </w:t>
      </w:r>
      <w:r>
        <w:rPr>
          <w:i/>
        </w:rPr>
        <w:t>D2</w:t>
      </w:r>
      <w:r w:rsidR="0055577F">
        <w:t xml:space="preserve"> then press:</w:t>
      </w:r>
    </w:p>
    <w:p w14:paraId="5CC28626" w14:textId="66D10577" w:rsidR="0055577F" w:rsidRDefault="00102C4B" w:rsidP="008472E9">
      <w:pPr>
        <w:ind w:left="720"/>
      </w:pPr>
      <w:r w:rsidRPr="0055577F">
        <w:rPr>
          <w:noProof/>
          <w:lang w:val="en-US"/>
        </w:rPr>
        <mc:AlternateContent>
          <mc:Choice Requires="wpg">
            <w:drawing>
              <wp:anchor distT="0" distB="0" distL="114300" distR="114300" simplePos="0" relativeHeight="251678720" behindDoc="0" locked="0" layoutInCell="1" allowOverlap="1" wp14:anchorId="5EB71CD6" wp14:editId="631AF762">
                <wp:simplePos x="0" y="0"/>
                <wp:positionH relativeFrom="column">
                  <wp:posOffset>2099144</wp:posOffset>
                </wp:positionH>
                <wp:positionV relativeFrom="paragraph">
                  <wp:posOffset>-1657</wp:posOffset>
                </wp:positionV>
                <wp:extent cx="580317" cy="284480"/>
                <wp:effectExtent l="0" t="0" r="0" b="1270"/>
                <wp:wrapNone/>
                <wp:docPr id="51" name="Group 16"/>
                <wp:cNvGraphicFramePr/>
                <a:graphic xmlns:a="http://schemas.openxmlformats.org/drawingml/2006/main">
                  <a:graphicData uri="http://schemas.microsoft.com/office/word/2010/wordprocessingGroup">
                    <wpg:wgp>
                      <wpg:cNvGrpSpPr/>
                      <wpg:grpSpPr>
                        <a:xfrm>
                          <a:off x="0" y="0"/>
                          <a:ext cx="580317" cy="284480"/>
                          <a:chOff x="1287535" y="149257"/>
                          <a:chExt cx="693606" cy="285343"/>
                        </a:xfrm>
                      </wpg:grpSpPr>
                      <wps:wsp>
                        <wps:cNvPr id="52" name="Flowchart: Process 52"/>
                        <wps:cNvSpPr/>
                        <wps:spPr>
                          <a:xfrm>
                            <a:off x="1287535" y="157215"/>
                            <a:ext cx="587967" cy="277385"/>
                          </a:xfrm>
                          <a:prstGeom prst="flowChartProcess">
                            <a:avLst/>
                          </a:prstGeom>
                          <a:solidFill>
                            <a:schemeClr val="bg1">
                              <a:lumMod val="85000"/>
                            </a:schemeClr>
                          </a:solidFill>
                          <a:ln>
                            <a:noFill/>
                          </a:ln>
                          <a:effectLst>
                            <a:softEdge rad="31750"/>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3" name="TextBox 10"/>
                        <wps:cNvSpPr txBox="1"/>
                        <wps:spPr>
                          <a:xfrm>
                            <a:off x="1363563" y="149257"/>
                            <a:ext cx="617578" cy="277754"/>
                          </a:xfrm>
                          <a:prstGeom prst="rect">
                            <a:avLst/>
                          </a:prstGeom>
                          <a:noFill/>
                        </wps:spPr>
                        <wps:txbx>
                          <w:txbxContent>
                            <w:p w14:paraId="74D61172" w14:textId="779DE301" w:rsidR="00102C4B" w:rsidRPr="00102C4B" w:rsidRDefault="00102C4B" w:rsidP="00102C4B">
                              <w:pPr>
                                <w:pStyle w:val="NormalWeb"/>
                                <w:spacing w:before="0" w:beforeAutospacing="0" w:after="0" w:afterAutospacing="0"/>
                                <w:rPr>
                                  <w:lang w:val="en-CA"/>
                                </w:rPr>
                              </w:pPr>
                              <w:r>
                                <w:rPr>
                                  <w:rFonts w:asciiTheme="minorHAnsi" w:hAnsiTheme="minorHAnsi" w:cstheme="minorHAnsi"/>
                                  <w:color w:val="000000" w:themeColor="text1"/>
                                  <w:kern w:val="24"/>
                                  <w:lang w:val="en-CA"/>
                                </w:rPr>
                                <w: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5EB71CD6" id="Group 16" o:spid="_x0000_s1026" style="position:absolute;left:0;text-align:left;margin-left:165.3pt;margin-top:-.15pt;width:45.7pt;height:22.4pt;z-index:251678720;mso-width-relative:margin;mso-height-relative:margin" coordorigin="12875,1492" coordsize="6936,28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">
                <v:shapetype id="_x0000_t109" coordsize="21600,21600" o:spt="109" path="m,l,21600r21600,l21600,xe">
                  <v:stroke joinstyle="miter"/>
                  <v:path gradientshapeok="t" o:connecttype="rect"/>
                </v:shapetype>
                <v:shape id="Flowchart: Process 52" o:spid="_x0000_s1027" type="#_x0000_t109" style="position:absolute;left:12875;top:1572;width:5880;height:277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" fillcolor="#d8d8d8 [2732]" stroked="f" strokeweight="1pt"/>
                <v:shapetype id="_x0000_t202" coordsize="21600,21600" o:spt="202" path="m,l,21600r21600,l21600,xe">
                  <v:stroke joinstyle="miter"/>
                  <v:path gradientshapeok="t" o:connecttype="rect"/>
                </v:shapetype>
                <v:shape id="TextBox 10" o:spid="_x0000_s1028" type="#_x0000_t202" style="position:absolute;left:13635;top:1492;width:6176;height:27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" filled="f" stroked="f">
                  <v:textbox>
                    <w:txbxContent>
                      <w:p w14:paraId="74D61172" w14:textId="779DE301" w:rsidR="00102C4B" w:rsidRPr="00102C4B" w:rsidRDefault="00102C4B" w:rsidP="00102C4B">
                        <w:pPr>
                          <w:pStyle w:val="NormalWeb"/>
                          <w:spacing w:before="0" w:beforeAutospacing="0" w:after="0" w:afterAutospacing="0"/>
                          <w:rPr>
                            <w:lang w:val="en-CA"/>
                          </w:rPr>
                        </w:pPr>
                        <w:r>
                          <w:rPr>
                            <w:rFonts w:asciiTheme="minorHAnsi" w:hAnsiTheme="minorHAnsi" w:cstheme="minorHAnsi"/>
                            <w:color w:val="000000" w:themeColor="text1"/>
                            <w:kern w:val="24"/>
                            <w:lang w:val="en-CA"/>
                          </w:rPr>
                          <w:t>↓</w:t>
                        </w:r>
                      </w:p>
                    </w:txbxContent>
                  </v:textbox>
                </v:shape>
              </v:group>
            </w:pict>
          </mc:Fallback>
        </mc:AlternateContent>
      </w:r>
      <w:r w:rsidRPr="0055577F">
        <w:rPr>
          <w:noProof/>
          <w:lang w:val="en-US"/>
        </w:rPr>
        <mc:AlternateContent>
          <mc:Choice Requires="wpg">
            <w:drawing>
              <wp:anchor distT="0" distB="0" distL="114300" distR="114300" simplePos="0" relativeHeight="251676672" behindDoc="0" locked="0" layoutInCell="1" allowOverlap="1" wp14:anchorId="5665F982" wp14:editId="323B6B1C">
                <wp:simplePos x="0" y="0"/>
                <wp:positionH relativeFrom="column">
                  <wp:posOffset>1891831</wp:posOffset>
                </wp:positionH>
                <wp:positionV relativeFrom="paragraph">
                  <wp:posOffset>64632</wp:posOffset>
                </wp:positionV>
                <wp:extent cx="180975" cy="173355"/>
                <wp:effectExtent l="0" t="19050" r="28575" b="36195"/>
                <wp:wrapNone/>
                <wp:docPr id="24" name="Group 34"/>
                <wp:cNvGraphicFramePr/>
                <a:graphic xmlns:a="http://schemas.openxmlformats.org/drawingml/2006/main">
                  <a:graphicData uri="http://schemas.microsoft.com/office/word/2010/wordprocessingGroup">
                    <wpg:wgp>
                      <wpg:cNvGrpSpPr/>
                      <wpg:grpSpPr>
                        <a:xfrm>
                          <a:off x="0" y="0"/>
                          <a:ext cx="180975" cy="173355"/>
                          <a:chOff x="0" y="0"/>
                          <a:chExt cx="570593" cy="589824"/>
                        </a:xfrm>
                      </wpg:grpSpPr>
                      <wps:wsp>
                        <wps:cNvPr id="25" name="Straight Connector 25"/>
                        <wps:cNvCnPr/>
                        <wps:spPr>
                          <a:xfrm>
                            <a:off x="0" y="290808"/>
                            <a:ext cx="570593" cy="0"/>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 name="Straight Connector 26"/>
                        <wps:cNvCnPr/>
                        <wps:spPr>
                          <a:xfrm flipH="1">
                            <a:off x="272598" y="0"/>
                            <a:ext cx="6120" cy="589824"/>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3CCE2006" id="Group 34" o:spid="_x0000_s1026" style="position:absolute;margin-left:148.95pt;margin-top:5.1pt;width:14.25pt;height:13.65pt;z-index:251676672;mso-width-relative:margin;mso-height-relative:margin" coordsize="5705,58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">
                <v:line id="Straight Connector 25" o:spid="_x0000_s1027" style="position:absolute;visibility:visible;mso-wrap-style:square" from="0,2908" to="5705,29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" strokecolor="black [3213]" strokeweight="3pt">
                  <v:stroke joinstyle="miter"/>
                </v:line>
                <v:line id="Straight Connector 26" o:spid="_x0000_s1028" style="position:absolute;flip:x;visibility:visible;mso-wrap-style:square" from="2725,0" to="2787,58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" strokecolor="black [3213]" strokeweight="3pt">
                  <v:stroke joinstyle="miter"/>
                </v:line>
              </v:group>
            </w:pict>
          </mc:Fallback>
        </mc:AlternateContent>
      </w:r>
      <w:r w:rsidRPr="0055577F">
        <w:rPr>
          <w:noProof/>
          <w:lang w:val="en-US"/>
        </w:rPr>
        <mc:AlternateContent>
          <mc:Choice Requires="wpg">
            <w:drawing>
              <wp:anchor distT="0" distB="0" distL="114300" distR="114300" simplePos="0" relativeHeight="251674624" behindDoc="0" locked="0" layoutInCell="1" allowOverlap="1" wp14:anchorId="22432C76" wp14:editId="77D371E9">
                <wp:simplePos x="0" y="0"/>
                <wp:positionH relativeFrom="column">
                  <wp:posOffset>1375382</wp:posOffset>
                </wp:positionH>
                <wp:positionV relativeFrom="paragraph">
                  <wp:posOffset>6295</wp:posOffset>
                </wp:positionV>
                <wp:extent cx="516707" cy="284480"/>
                <wp:effectExtent l="0" t="0" r="0" b="1270"/>
                <wp:wrapNone/>
                <wp:docPr id="21" name="Group 16"/>
                <wp:cNvGraphicFramePr/>
                <a:graphic xmlns:a="http://schemas.openxmlformats.org/drawingml/2006/main">
                  <a:graphicData uri="http://schemas.microsoft.com/office/word/2010/wordprocessingGroup">
                    <wpg:wgp>
                      <wpg:cNvGrpSpPr/>
                      <wpg:grpSpPr>
                        <a:xfrm>
                          <a:off x="0" y="0"/>
                          <a:ext cx="516707" cy="284480"/>
                          <a:chOff x="1287535" y="149257"/>
                          <a:chExt cx="617578" cy="285343"/>
                        </a:xfrm>
                      </wpg:grpSpPr>
                      <wps:wsp>
                        <wps:cNvPr id="22" name="Flowchart: Process 22"/>
                        <wps:cNvSpPr/>
                        <wps:spPr>
                          <a:xfrm>
                            <a:off x="1287535" y="157215"/>
                            <a:ext cx="587967" cy="277385"/>
                          </a:xfrm>
                          <a:prstGeom prst="flowChartProcess">
                            <a:avLst/>
                          </a:prstGeom>
                          <a:solidFill>
                            <a:schemeClr val="bg1">
                              <a:lumMod val="85000"/>
                            </a:schemeClr>
                          </a:solidFill>
                          <a:ln>
                            <a:noFill/>
                          </a:ln>
                          <a:effectLst>
                            <a:softEdge rad="31750"/>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 name="TextBox 10"/>
                        <wps:cNvSpPr txBox="1"/>
                        <wps:spPr>
                          <a:xfrm>
                            <a:off x="1287535" y="149257"/>
                            <a:ext cx="617578" cy="277754"/>
                          </a:xfrm>
                          <a:prstGeom prst="rect">
                            <a:avLst/>
                          </a:prstGeom>
                          <a:noFill/>
                        </wps:spPr>
                        <wps:txbx>
                          <w:txbxContent>
                            <w:p w14:paraId="1A15FB3B" w14:textId="794AD529" w:rsidR="00102C4B" w:rsidRPr="00102C4B" w:rsidRDefault="00102C4B" w:rsidP="00102C4B">
                              <w:pPr>
                                <w:pStyle w:val="NormalWeb"/>
                                <w:spacing w:before="0" w:beforeAutospacing="0" w:after="0" w:afterAutospacing="0"/>
                                <w:rPr>
                                  <w:lang w:val="en-CA"/>
                                </w:rPr>
                              </w:pPr>
                              <w:r>
                                <w:rPr>
                                  <w:rFonts w:asciiTheme="minorHAnsi" w:hAnsi="Calibri" w:cstheme="minorBidi"/>
                                  <w:color w:val="000000" w:themeColor="text1"/>
                                  <w:kern w:val="24"/>
                                  <w:lang w:val="en-CA"/>
                                </w:rPr>
                                <w:t>Shift</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22432C76" id="_x0000_s1029" style="position:absolute;left:0;text-align:left;margin-left:108.3pt;margin-top:.5pt;width:40.7pt;height:22.4pt;z-index:251674624;mso-width-relative:margin;mso-height-relative:margin" coordorigin="12875,1492" coordsize="6175,28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">
                <v:shape id="Flowchart: Process 22" o:spid="_x0000_s1030" type="#_x0000_t109" style="position:absolute;left:12875;top:1572;width:5880;height:277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" fillcolor="#d8d8d8 [2732]" stroked="f" strokeweight="1pt"/>
                <v:shape id="TextBox 10" o:spid="_x0000_s1031" type="#_x0000_t202" style="position:absolute;left:12875;top:1492;width:6176;height:27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" filled="f" stroked="f">
                  <v:textbox>
                    <w:txbxContent>
                      <w:p w14:paraId="1A15FB3B" w14:textId="794AD529" w:rsidR="00102C4B" w:rsidRPr="00102C4B" w:rsidRDefault="00102C4B" w:rsidP="00102C4B">
                        <w:pPr>
                          <w:pStyle w:val="NormalWeb"/>
                          <w:spacing w:before="0" w:beforeAutospacing="0" w:after="0" w:afterAutospacing="0"/>
                          <w:rPr>
                            <w:lang w:val="en-CA"/>
                          </w:rPr>
                        </w:pPr>
                        <w:r>
                          <w:rPr>
                            <w:rFonts w:asciiTheme="minorHAnsi" w:hAnsi="Calibri" w:cstheme="minorBidi"/>
                            <w:color w:val="000000" w:themeColor="text1"/>
                            <w:kern w:val="24"/>
                            <w:lang w:val="en-CA"/>
                          </w:rPr>
                          <w:t>Shift</w:t>
                        </w:r>
                      </w:p>
                    </w:txbxContent>
                  </v:textbox>
                </v:shape>
              </v:group>
            </w:pict>
          </mc:Fallback>
        </mc:AlternateContent>
      </w:r>
      <w:r w:rsidRPr="0055577F">
        <w:rPr>
          <w:noProof/>
          <w:lang w:val="en-US"/>
        </w:rPr>
        <mc:AlternateContent>
          <mc:Choice Requires="wpg">
            <w:drawing>
              <wp:anchor distT="0" distB="0" distL="114300" distR="114300" simplePos="0" relativeHeight="251665408" behindDoc="0" locked="0" layoutInCell="1" allowOverlap="1" wp14:anchorId="16073E2F" wp14:editId="657DB71C">
                <wp:simplePos x="0" y="0"/>
                <wp:positionH relativeFrom="column">
                  <wp:posOffset>1152184</wp:posOffset>
                </wp:positionH>
                <wp:positionV relativeFrom="paragraph">
                  <wp:posOffset>64305</wp:posOffset>
                </wp:positionV>
                <wp:extent cx="180975" cy="173355"/>
                <wp:effectExtent l="0" t="19050" r="28575" b="36195"/>
                <wp:wrapNone/>
                <wp:docPr id="41" name="Group 34"/>
                <wp:cNvGraphicFramePr/>
                <a:graphic xmlns:a="http://schemas.openxmlformats.org/drawingml/2006/main">
                  <a:graphicData uri="http://schemas.microsoft.com/office/word/2010/wordprocessingGroup">
                    <wpg:wgp>
                      <wpg:cNvGrpSpPr/>
                      <wpg:grpSpPr>
                        <a:xfrm>
                          <a:off x="0" y="0"/>
                          <a:ext cx="180975" cy="173355"/>
                          <a:chOff x="0" y="0"/>
                          <a:chExt cx="570593" cy="589824"/>
                        </a:xfrm>
                      </wpg:grpSpPr>
                      <wps:wsp>
                        <wps:cNvPr id="42" name="Straight Connector 42"/>
                        <wps:cNvCnPr/>
                        <wps:spPr>
                          <a:xfrm>
                            <a:off x="0" y="290808"/>
                            <a:ext cx="570593" cy="0"/>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3" name="Straight Connector 43"/>
                        <wps:cNvCnPr/>
                        <wps:spPr>
                          <a:xfrm flipH="1">
                            <a:off x="272598" y="0"/>
                            <a:ext cx="6120" cy="589824"/>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4A0EEBF1" id="Group 34" o:spid="_x0000_s1026" style="position:absolute;margin-left:90.7pt;margin-top:5.05pt;width:14.25pt;height:13.65pt;z-index:251665408;mso-width-relative:margin;mso-height-relative:margin" coordsize="5705,58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">
                <v:line id="Straight Connector 42" o:spid="_x0000_s1027" style="position:absolute;visibility:visible;mso-wrap-style:square" from="0,2908" to="5705,29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" strokecolor="black [3213]" strokeweight="3pt">
                  <v:stroke joinstyle="miter"/>
                </v:line>
                <v:line id="Straight Connector 43" o:spid="_x0000_s1028" style="position:absolute;flip:x;visibility:visible;mso-wrap-style:square" from="2725,0" to="2787,58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" strokecolor="black [3213]" strokeweight="3pt">
                  <v:stroke joinstyle="miter"/>
                </v:line>
              </v:group>
            </w:pict>
          </mc:Fallback>
        </mc:AlternateContent>
      </w:r>
      <w:r w:rsidRPr="0055577F">
        <w:rPr>
          <w:noProof/>
          <w:lang w:val="en-US"/>
        </w:rPr>
        <mc:AlternateContent>
          <mc:Choice Requires="wpg">
            <w:drawing>
              <wp:anchor distT="0" distB="0" distL="114300" distR="114300" simplePos="0" relativeHeight="251659264" behindDoc="0" locked="0" layoutInCell="1" allowOverlap="1" wp14:anchorId="0E785007" wp14:editId="1296AE51">
                <wp:simplePos x="0" y="0"/>
                <wp:positionH relativeFrom="column">
                  <wp:posOffset>603885</wp:posOffset>
                </wp:positionH>
                <wp:positionV relativeFrom="paragraph">
                  <wp:posOffset>21590</wp:posOffset>
                </wp:positionV>
                <wp:extent cx="531495" cy="284480"/>
                <wp:effectExtent l="0" t="0" r="1905" b="1270"/>
                <wp:wrapNone/>
                <wp:docPr id="32" name="Group 16"/>
                <wp:cNvGraphicFramePr/>
                <a:graphic xmlns:a="http://schemas.openxmlformats.org/drawingml/2006/main">
                  <a:graphicData uri="http://schemas.microsoft.com/office/word/2010/wordprocessingGroup">
                    <wpg:wgp>
                      <wpg:cNvGrpSpPr/>
                      <wpg:grpSpPr>
                        <a:xfrm>
                          <a:off x="0" y="0"/>
                          <a:ext cx="531495" cy="284480"/>
                          <a:chOff x="1240249" y="149257"/>
                          <a:chExt cx="635253" cy="285343"/>
                        </a:xfrm>
                      </wpg:grpSpPr>
                      <wps:wsp>
                        <wps:cNvPr id="33" name="Flowchart: Process 33"/>
                        <wps:cNvSpPr/>
                        <wps:spPr>
                          <a:xfrm>
                            <a:off x="1287535" y="157215"/>
                            <a:ext cx="587967" cy="277385"/>
                          </a:xfrm>
                          <a:prstGeom prst="flowChartProcess">
                            <a:avLst/>
                          </a:prstGeom>
                          <a:solidFill>
                            <a:schemeClr val="bg1">
                              <a:lumMod val="85000"/>
                            </a:schemeClr>
                          </a:solidFill>
                          <a:ln>
                            <a:noFill/>
                          </a:ln>
                          <a:effectLst>
                            <a:softEdge rad="31750"/>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4" name="TextBox 10"/>
                        <wps:cNvSpPr txBox="1"/>
                        <wps:spPr>
                          <a:xfrm>
                            <a:off x="1240249" y="149257"/>
                            <a:ext cx="617578" cy="277754"/>
                          </a:xfrm>
                          <a:prstGeom prst="rect">
                            <a:avLst/>
                          </a:prstGeom>
                          <a:noFill/>
                        </wps:spPr>
                        <wps:txbx>
                          <w:txbxContent>
                            <w:p w14:paraId="5D9B863F" w14:textId="43C6D866" w:rsidR="0055577F" w:rsidRPr="00102C4B" w:rsidRDefault="0055577F" w:rsidP="0055577F">
                              <w:pPr>
                                <w:pStyle w:val="NormalWeb"/>
                                <w:spacing w:before="0" w:beforeAutospacing="0" w:after="0" w:afterAutospacing="0"/>
                              </w:pPr>
                              <w:r w:rsidRPr="00102C4B">
                                <w:rPr>
                                  <w:rFonts w:asciiTheme="minorHAnsi" w:hAnsi="Calibri" w:cstheme="minorBidi"/>
                                  <w:color w:val="000000" w:themeColor="text1"/>
                                  <w:kern w:val="24"/>
                                </w:rPr>
                                <w:t xml:space="preserve">   Ctrl</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0E785007" id="_x0000_s1032" style="position:absolute;left:0;text-align:left;margin-left:47.55pt;margin-top:1.7pt;width:41.85pt;height:22.4pt;z-index:251659264;mso-width-relative:margin;mso-height-relative:margin" coordorigin="12402,1492" coordsize="6352,28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">
                <v:shape id="Flowchart: Process 33" o:spid="_x0000_s1033" type="#_x0000_t109" style="position:absolute;left:12875;top:1572;width:5880;height:277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" fillcolor="#d8d8d8 [2732]" stroked="f" strokeweight="1pt"/>
                <v:shape id="TextBox 10" o:spid="_x0000_s1034" type="#_x0000_t202" style="position:absolute;left:12402;top:1492;width:6176;height:27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" filled="f" stroked="f">
                  <v:textbox>
                    <w:txbxContent>
                      <w:p w14:paraId="5D9B863F" w14:textId="43C6D866" w:rsidR="0055577F" w:rsidRPr="00102C4B" w:rsidRDefault="0055577F" w:rsidP="0055577F">
                        <w:pPr>
                          <w:pStyle w:val="NormalWeb"/>
                          <w:spacing w:before="0" w:beforeAutospacing="0" w:after="0" w:afterAutospacing="0"/>
                        </w:pPr>
                        <w:r w:rsidRPr="00102C4B">
                          <w:rPr>
                            <w:rFonts w:asciiTheme="minorHAnsi" w:hAnsi="Calibri" w:cstheme="minorBidi"/>
                            <w:color w:val="000000" w:themeColor="text1"/>
                            <w:kern w:val="24"/>
                          </w:rPr>
                          <w:t xml:space="preserve">   Ctrl</w:t>
                        </w:r>
                      </w:p>
                    </w:txbxContent>
                  </v:textbox>
                </v:shape>
              </v:group>
            </w:pict>
          </mc:Fallback>
        </mc:AlternateContent>
      </w:r>
    </w:p>
    <w:p w14:paraId="5C46D1AA" w14:textId="2F99721E" w:rsidR="0055577F" w:rsidRDefault="0055577F" w:rsidP="008472E9">
      <w:pPr>
        <w:ind w:left="720"/>
        <w:rPr>
          <w:rFonts w:eastAsiaTheme="minorEastAsia" w:hAnsi="Calibri"/>
          <w:color w:val="000000" w:themeColor="text1"/>
          <w:kern w:val="24"/>
          <w:lang w:val="en-US"/>
        </w:rPr>
      </w:pPr>
    </w:p>
    <w:p w14:paraId="7689D844" w14:textId="77777777" w:rsidR="00102C4B" w:rsidRDefault="0055577F" w:rsidP="00102C4B">
      <w:pPr>
        <w:ind w:left="851"/>
      </w:pPr>
      <w:r>
        <w:t>This will highlight all the cells in the that column except the column labels.</w:t>
      </w:r>
      <w:r w:rsidR="00476C30">
        <w:t xml:space="preserve"> </w:t>
      </w:r>
      <w:r>
        <w:t xml:space="preserve">(You may have to use the slider bar on the right to go back to the top of the sheet). Then select the Fill and Down options. </w:t>
      </w:r>
    </w:p>
    <w:p w14:paraId="2BB439E1" w14:textId="3C0DBFF4" w:rsidR="0055577F" w:rsidRDefault="0055577F" w:rsidP="00102C4B">
      <w:pPr>
        <w:ind w:left="851"/>
      </w:pPr>
      <w:r w:rsidRPr="0055577F">
        <w:rPr>
          <w:noProof/>
          <w:lang w:val="en-US"/>
        </w:rPr>
        <mc:AlternateContent>
          <mc:Choice Requires="wpg">
            <w:drawing>
              <wp:anchor distT="0" distB="0" distL="114300" distR="114300" simplePos="0" relativeHeight="251658239" behindDoc="1" locked="0" layoutInCell="1" allowOverlap="1" wp14:anchorId="0E00CE3F" wp14:editId="46FE3C01">
                <wp:simplePos x="0" y="0"/>
                <wp:positionH relativeFrom="column">
                  <wp:posOffset>922351</wp:posOffset>
                </wp:positionH>
                <wp:positionV relativeFrom="paragraph">
                  <wp:posOffset>136249</wp:posOffset>
                </wp:positionV>
                <wp:extent cx="3830955" cy="1362075"/>
                <wp:effectExtent l="0" t="19050" r="0" b="9525"/>
                <wp:wrapNone/>
                <wp:docPr id="47" name="Group 3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3830955" cy="1362075"/>
                          <a:chOff x="0" y="0"/>
                          <a:chExt cx="9539501" cy="3396343"/>
                        </a:xfrm>
                      </wpg:grpSpPr>
                      <pic:pic xmlns:pic="http://schemas.openxmlformats.org/drawingml/2006/picture">
                        <pic:nvPicPr>
                          <pic:cNvPr id="48" name="Picture 48"/>
                          <pic:cNvPicPr>
                            <a:picLocks noChangeAspect="1"/>
                          </pic:cNvPicPr>
                        </pic:nvPicPr>
                        <pic:blipFill>
                          <a:blip r:embed="rId15"/>
                          <a:stretch>
                            <a:fillRect/>
                          </a:stretch>
                        </pic:blipFill>
                        <pic:spPr>
                          <a:xfrm>
                            <a:off x="0" y="1026658"/>
                            <a:ext cx="9539501" cy="2369685"/>
                          </a:xfrm>
                          <a:prstGeom prst="rect">
                            <a:avLst/>
                          </a:prstGeom>
                        </pic:spPr>
                      </pic:pic>
                      <wps:wsp>
                        <wps:cNvPr id="49" name="Straight Arrow Connector 49"/>
                        <wps:cNvCnPr/>
                        <wps:spPr>
                          <a:xfrm>
                            <a:off x="5096321" y="0"/>
                            <a:ext cx="1040156" cy="1730829"/>
                          </a:xfrm>
                          <a:prstGeom prst="straightConnector1">
                            <a:avLst/>
                          </a:prstGeom>
                          <a:ln w="635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16CC772E" id="Group 39" o:spid="_x0000_s1026" style="position:absolute;margin-left:72.65pt;margin-top:10.75pt;width:301.65pt;height:107.25pt;z-index:-251658241;mso-width-relative:margin;mso-height-relative:margin" coordsize="95395,339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">
                <o:lock v:ext="edit" aspectratio="t"/>
                <v:shape id="Picture 48" o:spid="_x0000_s1027" type="#_x0000_t75" style="position:absolute;top:10266;width:95395;height:236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">
                  <v:imagedata r:id="rId16" o:title=""/>
                </v:shape>
                <v:shapetype id="_x0000_t32" coordsize="21600,21600" o:spt="32" o:oned="t" path="m,l21600,21600e" filled="f">
                  <v:path arrowok="t" fillok="f" o:connecttype="none"/>
                  <o:lock v:ext="edit" shapetype="t"/>
                </v:shapetype>
                <v:shape id="Straight Arrow Connector 49" o:spid="_x0000_s1028" type="#_x0000_t32" style="position:absolute;left:50963;width:10401;height:173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" strokecolor="red" strokeweight="5pt">
                  <v:stroke endarrow="block" joinstyle="miter"/>
                </v:shape>
              </v:group>
            </w:pict>
          </mc:Fallback>
        </mc:AlternateContent>
      </w:r>
    </w:p>
    <w:p w14:paraId="50CC6978" w14:textId="4CF6F88F" w:rsidR="0055577F" w:rsidRDefault="0055577F" w:rsidP="00731C09">
      <w:pPr>
        <w:ind w:left="851"/>
      </w:pPr>
    </w:p>
    <w:p w14:paraId="39AA693B" w14:textId="5993C9C2" w:rsidR="0055577F" w:rsidRDefault="0055577F" w:rsidP="00731C09">
      <w:pPr>
        <w:ind w:left="851"/>
      </w:pPr>
    </w:p>
    <w:p w14:paraId="15B002B4" w14:textId="1C646419" w:rsidR="0055577F" w:rsidRDefault="0055577F" w:rsidP="00731C09">
      <w:pPr>
        <w:ind w:left="851"/>
      </w:pPr>
    </w:p>
    <w:p w14:paraId="5260C91B" w14:textId="660FE939" w:rsidR="0055577F" w:rsidRDefault="0055577F" w:rsidP="00731C09">
      <w:pPr>
        <w:ind w:left="851"/>
      </w:pPr>
    </w:p>
    <w:p w14:paraId="0B731670" w14:textId="59307B49" w:rsidR="0055577F" w:rsidRDefault="0055577F" w:rsidP="00731C09">
      <w:pPr>
        <w:ind w:left="851"/>
      </w:pPr>
    </w:p>
    <w:p w14:paraId="5C8E2D2B" w14:textId="6F161D1C" w:rsidR="00731C09" w:rsidRDefault="0055577F" w:rsidP="00731C09">
      <w:pPr>
        <w:ind w:left="851"/>
      </w:pPr>
      <w:r>
        <w:t xml:space="preserve">This will perform the subtraction </w:t>
      </w:r>
      <w:r w:rsidRPr="00476C30">
        <w:rPr>
          <w:u w:val="single"/>
        </w:rPr>
        <w:t>for all the cells</w:t>
      </w:r>
      <w:r>
        <w:t xml:space="preserve"> in the dataset. </w:t>
      </w:r>
    </w:p>
    <w:p w14:paraId="666C6525" w14:textId="77910197" w:rsidR="006B5E5A" w:rsidRDefault="00731C09" w:rsidP="006B5E5A">
      <w:pPr>
        <w:pStyle w:val="ListParagraph"/>
        <w:numPr>
          <w:ilvl w:val="0"/>
          <w:numId w:val="2"/>
        </w:numPr>
      </w:pPr>
      <w:r>
        <w:t>Create a graph of this data by pressing [crtl] and clicking on column A and D.</w:t>
      </w:r>
      <w:r w:rsidR="00102C4B">
        <w:t xml:space="preserve"> </w:t>
      </w:r>
      <w:r w:rsidR="006B5E5A">
        <w:t xml:space="preserve">Next click on </w:t>
      </w:r>
      <w:r w:rsidR="006B5E5A" w:rsidRPr="00102C4B">
        <w:rPr>
          <w:i/>
          <w:iCs/>
        </w:rPr>
        <w:t>Insert</w:t>
      </w:r>
      <w:r w:rsidR="006B5E5A">
        <w:t xml:space="preserve"> and </w:t>
      </w:r>
      <w:r w:rsidR="006B5E5A" w:rsidRPr="00102C4B">
        <w:rPr>
          <w:i/>
          <w:iCs/>
        </w:rPr>
        <w:t>Chart</w:t>
      </w:r>
      <w:r w:rsidR="006B5E5A">
        <w:t xml:space="preserve">. </w:t>
      </w:r>
      <w:r w:rsidR="00D82444">
        <w:t xml:space="preserve">Choose either a </w:t>
      </w:r>
      <w:r w:rsidR="00D82444" w:rsidRPr="00102C4B">
        <w:rPr>
          <w:i/>
          <w:iCs/>
        </w:rPr>
        <w:t>scatter</w:t>
      </w:r>
      <w:r w:rsidR="00D82444">
        <w:t xml:space="preserve"> or </w:t>
      </w:r>
      <w:r w:rsidR="00D82444" w:rsidRPr="00102C4B">
        <w:rPr>
          <w:i/>
          <w:iCs/>
        </w:rPr>
        <w:t>smooth line</w:t>
      </w:r>
      <w:r w:rsidR="006B5E5A">
        <w:t xml:space="preserve"> chart and add it. Use the </w:t>
      </w:r>
      <w:r w:rsidR="006B5E5A" w:rsidRPr="00102C4B">
        <w:rPr>
          <w:i/>
          <w:iCs/>
        </w:rPr>
        <w:t>Chart Design</w:t>
      </w:r>
      <w:r w:rsidR="006B5E5A">
        <w:t xml:space="preserve"> and </w:t>
      </w:r>
      <w:r w:rsidR="006B5E5A" w:rsidRPr="00102C4B">
        <w:rPr>
          <w:i/>
          <w:iCs/>
        </w:rPr>
        <w:t>Chart Elements</w:t>
      </w:r>
      <w:r w:rsidR="006B5E5A">
        <w:t xml:space="preserve"> option to add a title, x-axis, y-axis labels and units. </w:t>
      </w:r>
    </w:p>
    <w:p w14:paraId="10F6F5BE" w14:textId="4DC22389" w:rsidR="004A665C" w:rsidRDefault="004A665C" w:rsidP="004A665C">
      <w:pPr>
        <w:pStyle w:val="ListParagraph"/>
      </w:pPr>
      <w:r w:rsidRPr="006B5E5A">
        <w:rPr>
          <w:noProof/>
          <w:lang w:val="en-US"/>
        </w:rPr>
        <mc:AlternateContent>
          <mc:Choice Requires="wpg">
            <w:drawing>
              <wp:inline distT="0" distB="0" distL="0" distR="0" wp14:anchorId="2BDA1FBA" wp14:editId="5452218A">
                <wp:extent cx="5410800" cy="1350000"/>
                <wp:effectExtent l="19050" t="0" r="0" b="3175"/>
                <wp:docPr id="2" name="Group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410800" cy="1350000"/>
                          <a:chOff x="0" y="0"/>
                          <a:chExt cx="10814289" cy="2698750"/>
                        </a:xfrm>
                      </wpg:grpSpPr>
                      <pic:pic xmlns:pic="http://schemas.openxmlformats.org/drawingml/2006/picture">
                        <pic:nvPicPr>
                          <pic:cNvPr id="4" name="Picture 4"/>
                          <pic:cNvPicPr>
                            <a:picLocks noChangeAspect="1"/>
                          </pic:cNvPicPr>
                        </pic:nvPicPr>
                        <pic:blipFill>
                          <a:blip r:embed="rId17"/>
                          <a:stretch>
                            <a:fillRect/>
                          </a:stretch>
                        </pic:blipFill>
                        <pic:spPr>
                          <a:xfrm>
                            <a:off x="158510" y="0"/>
                            <a:ext cx="10655779" cy="2698750"/>
                          </a:xfrm>
                          <a:prstGeom prst="rect">
                            <a:avLst/>
                          </a:prstGeom>
                        </pic:spPr>
                      </pic:pic>
                      <wps:wsp>
                        <wps:cNvPr id="6" name="Oval 6"/>
                        <wps:cNvSpPr/>
                        <wps:spPr>
                          <a:xfrm>
                            <a:off x="0" y="209550"/>
                            <a:ext cx="2728686" cy="682172"/>
                          </a:xfrm>
                          <a:prstGeom prst="ellipse">
                            <a:avLst/>
                          </a:prstGeom>
                          <a:noFill/>
                          <a:ln w="635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 name="Oval 7"/>
                        <wps:cNvSpPr/>
                        <wps:spPr>
                          <a:xfrm>
                            <a:off x="7917543" y="209550"/>
                            <a:ext cx="2728686" cy="682172"/>
                          </a:xfrm>
                          <a:prstGeom prst="ellipse">
                            <a:avLst/>
                          </a:prstGeom>
                          <a:noFill/>
                          <a:ln w="635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inline>
            </w:drawing>
          </mc:Choice>
          <mc:Fallback>
            <w:pict>
              <v:group w14:anchorId="65CBF770" id="Group 9" o:spid="_x0000_s1026" style="width:426.05pt;height:106.3pt;mso-position-horizontal-relative:char;mso-position-vertical-relative:line" coordsize="108142,269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">
                <o:lock v:ext="edit" aspectratio="t"/>
                <v:shape id="Picture 4" o:spid="_x0000_s1027" type="#_x0000_t75" style="position:absolute;left:1585;width:106557;height:269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">
                  <v:imagedata r:id="rId18" o:title=""/>
                </v:shape>
                <v:oval id="Oval 6" o:spid="_x0000_s1028" style="position:absolute;top:2095;width:27286;height:68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" filled="f" strokecolor="red" strokeweight="5pt">
                  <v:stroke joinstyle="miter"/>
                </v:oval>
                <v:oval id="Oval 7" o:spid="_x0000_s1029" style="position:absolute;left:79175;top:2095;width:27287;height:68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" filled="f" strokecolor="red" strokeweight="5pt">
                  <v:stroke joinstyle="miter"/>
                </v:oval>
                <w10:anchorlock/>
              </v:group>
            </w:pict>
          </mc:Fallback>
        </mc:AlternateContent>
      </w:r>
    </w:p>
    <w:p w14:paraId="4319FFED" w14:textId="0DFE716F" w:rsidR="00024AA2" w:rsidRDefault="00024AA2" w:rsidP="00024AA2">
      <w:pPr>
        <w:jc w:val="center"/>
      </w:pPr>
      <w:r>
        <w:rPr>
          <w:noProof/>
          <w:lang w:val="en-US"/>
        </w:rPr>
        <w:lastRenderedPageBreak/>
        <w:drawing>
          <wp:inline distT="0" distB="0" distL="0" distR="0" wp14:anchorId="75525DA1" wp14:editId="4C0C18D8">
            <wp:extent cx="6066845" cy="2743200"/>
            <wp:effectExtent l="0" t="0" r="10160" b="0"/>
            <wp:docPr id="54" name="Chart 54">
              <a:extLst xmlns:a="http://schemas.openxmlformats.org/drawingml/2006/main">
                <a:ext uri="{FF2B5EF4-FFF2-40B4-BE49-F238E27FC236}">
                  <a16:creationId xmlns:a16="http://schemas.microsoft.com/office/drawing/2014/main" id="{04F47DC0-B7DA-44EB-BA4A-56E8EB1A22F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14:paraId="6B0D31CD" w14:textId="743C86B9" w:rsidR="00024AA2" w:rsidRDefault="00024AA2" w:rsidP="00024AA2"/>
    <w:p w14:paraId="51094DC8" w14:textId="77777777" w:rsidR="00024AA2" w:rsidRDefault="00024AA2" w:rsidP="00024AA2"/>
    <w:p w14:paraId="4DEE0E6B" w14:textId="0580CCFB" w:rsidR="006F5423" w:rsidRDefault="006F5423" w:rsidP="006F5423">
      <w:pPr>
        <w:pStyle w:val="ListParagraph"/>
        <w:numPr>
          <w:ilvl w:val="0"/>
          <w:numId w:val="2"/>
        </w:numPr>
      </w:pPr>
      <w:r>
        <w:t xml:space="preserve">Compare the new graph with the initial </w:t>
      </w:r>
      <w:r w:rsidRPr="006F5423">
        <w:rPr>
          <w:i/>
          <w:iCs/>
        </w:rPr>
        <w:t xml:space="preserve">Combine Signal </w:t>
      </w:r>
      <w:r>
        <w:t>graph.  Identify any significant changes. What time intervals correspond to the nucleation event?</w:t>
      </w:r>
      <w:r w:rsidR="00024AA2">
        <w:t xml:space="preserve"> </w:t>
      </w:r>
      <w:r>
        <w:t xml:space="preserve">How long does it last?    </w:t>
      </w:r>
    </w:p>
    <w:p w14:paraId="0BA742B9" w14:textId="39D26C63" w:rsidR="00024AA2" w:rsidRPr="001933E1" w:rsidRDefault="00024AA2" w:rsidP="001933E1">
      <w:pPr>
        <w:pStyle w:val="ListParagraph"/>
        <w:rPr>
          <w:color w:val="FF0000"/>
        </w:rPr>
      </w:pPr>
      <w:r>
        <w:rPr>
          <w:color w:val="FF0000"/>
        </w:rPr>
        <w:t xml:space="preserve">The entire graph is translated upwards.  The initial amplitude is much closer to zero.  The time the maximum amplitude occurs changes. </w:t>
      </w:r>
    </w:p>
    <w:p w14:paraId="29D9C354" w14:textId="77777777" w:rsidR="001933E1" w:rsidRPr="00F75F0F" w:rsidRDefault="001933E1" w:rsidP="001933E1">
      <w:pPr>
        <w:rPr>
          <w:b/>
        </w:rPr>
      </w:pPr>
      <w:r w:rsidRPr="00F75F0F">
        <w:rPr>
          <w:b/>
        </w:rPr>
        <w:t xml:space="preserve">Part II </w:t>
      </w:r>
    </w:p>
    <w:p w14:paraId="22274928" w14:textId="77777777" w:rsidR="001933E1" w:rsidRDefault="001933E1" w:rsidP="001933E1">
      <w:pPr>
        <w:pStyle w:val="ListParagraph"/>
        <w:numPr>
          <w:ilvl w:val="0"/>
          <w:numId w:val="3"/>
        </w:numPr>
      </w:pPr>
      <w:r>
        <w:t xml:space="preserve">The graph below represents the processed data (background signal has been removed) in the file </w:t>
      </w:r>
      <w:r w:rsidRPr="00F75F0F">
        <w:rPr>
          <w:i/>
        </w:rPr>
        <w:t>PICASSO_Dataset2.xls</w:t>
      </w:r>
      <w:r>
        <w:t xml:space="preserve"> showing a second signal detected by the piezoelectric sensors. The scientist who processed this signal has misplaced the original, unprocessed signal and is interested in </w:t>
      </w:r>
      <w:proofErr w:type="gramStart"/>
      <w:r>
        <w:t>reconstruct</w:t>
      </w:r>
      <w:proofErr w:type="gramEnd"/>
      <w:r>
        <w:t xml:space="preserve"> the original signal.  </w:t>
      </w:r>
    </w:p>
    <w:p w14:paraId="582E3CA0" w14:textId="77777777" w:rsidR="001933E1" w:rsidRDefault="001933E1" w:rsidP="001933E1">
      <w:pPr>
        <w:pStyle w:val="ListParagraph"/>
      </w:pPr>
    </w:p>
    <w:p w14:paraId="00D8AFB4" w14:textId="77777777" w:rsidR="001933E1" w:rsidRDefault="001933E1" w:rsidP="001933E1">
      <w:pPr>
        <w:pStyle w:val="ListParagraph"/>
        <w:jc w:val="center"/>
      </w:pPr>
      <w:r>
        <w:rPr>
          <w:noProof/>
          <w:lang w:val="en-US"/>
        </w:rPr>
        <w:drawing>
          <wp:inline distT="0" distB="0" distL="0" distR="0" wp14:anchorId="6B03EB5C" wp14:editId="106915AC">
            <wp:extent cx="4158532" cy="2459496"/>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166464" cy="2464187"/>
                    </a:xfrm>
                    <a:prstGeom prst="rect">
                      <a:avLst/>
                    </a:prstGeom>
                    <a:noFill/>
                  </pic:spPr>
                </pic:pic>
              </a:graphicData>
            </a:graphic>
          </wp:inline>
        </w:drawing>
      </w:r>
    </w:p>
    <w:p w14:paraId="13D93D3F" w14:textId="77777777" w:rsidR="001933E1" w:rsidRDefault="001933E1" w:rsidP="001933E1">
      <w:pPr>
        <w:pStyle w:val="ListParagraph"/>
      </w:pPr>
    </w:p>
    <w:p w14:paraId="100F5DDA" w14:textId="77777777" w:rsidR="001933E1" w:rsidRDefault="001933E1" w:rsidP="001933E1">
      <w:pPr>
        <w:pStyle w:val="ListParagraph"/>
      </w:pPr>
    </w:p>
    <w:p w14:paraId="38902982" w14:textId="77777777" w:rsidR="001933E1" w:rsidRDefault="001933E1" w:rsidP="001933E1">
      <w:r>
        <w:t xml:space="preserve">She has managed to identify the original background signal, shown in the graph below. </w:t>
      </w:r>
    </w:p>
    <w:p w14:paraId="0D952FFE" w14:textId="77777777" w:rsidR="001933E1" w:rsidRDefault="001933E1" w:rsidP="001933E1">
      <w:pPr>
        <w:jc w:val="center"/>
      </w:pPr>
    </w:p>
    <w:p w14:paraId="2F5ED148" w14:textId="77777777" w:rsidR="001933E1" w:rsidRDefault="001933E1" w:rsidP="001933E1">
      <w:pPr>
        <w:jc w:val="center"/>
      </w:pPr>
      <w:r>
        <w:rPr>
          <w:noProof/>
          <w:lang w:val="en-US"/>
        </w:rPr>
        <w:drawing>
          <wp:inline distT="0" distB="0" distL="0" distR="0" wp14:anchorId="2A7114AB" wp14:editId="4F32ABE7">
            <wp:extent cx="3872285" cy="2327662"/>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883669" cy="2334505"/>
                    </a:xfrm>
                    <a:prstGeom prst="rect">
                      <a:avLst/>
                    </a:prstGeom>
                    <a:noFill/>
                  </pic:spPr>
                </pic:pic>
              </a:graphicData>
            </a:graphic>
          </wp:inline>
        </w:drawing>
      </w:r>
    </w:p>
    <w:p w14:paraId="638F7EDC" w14:textId="77777777" w:rsidR="001933E1" w:rsidRDefault="001933E1" w:rsidP="001933E1"/>
    <w:p w14:paraId="1302B79C" w14:textId="77777777" w:rsidR="001933E1" w:rsidRPr="00AC4DC0" w:rsidRDefault="001933E1" w:rsidP="001933E1">
      <w:pPr>
        <w:rPr>
          <w:i/>
        </w:rPr>
      </w:pPr>
      <w:r>
        <w:t xml:space="preserve">The scientist has selected the times indicated below to determine calculate the combine amplitude at. Complete the table below to determine the result of the constructive interference of the two waves. </w:t>
      </w:r>
      <w:r>
        <w:rPr>
          <w:i/>
        </w:rPr>
        <w:t>The first row is done for you.</w:t>
      </w:r>
    </w:p>
    <w:tbl>
      <w:tblPr>
        <w:tblStyle w:val="TableGrid"/>
        <w:tblW w:w="0" w:type="auto"/>
        <w:tblLook w:val="04A0" w:firstRow="1" w:lastRow="0" w:firstColumn="1" w:lastColumn="0" w:noHBand="0" w:noVBand="1"/>
      </w:tblPr>
      <w:tblGrid>
        <w:gridCol w:w="2282"/>
        <w:gridCol w:w="2493"/>
        <w:gridCol w:w="2440"/>
        <w:gridCol w:w="2135"/>
      </w:tblGrid>
      <w:tr w:rsidR="001933E1" w14:paraId="3984BBC5" w14:textId="77777777" w:rsidTr="00293783">
        <w:tc>
          <w:tcPr>
            <w:tcW w:w="2282" w:type="dxa"/>
          </w:tcPr>
          <w:p w14:paraId="6A4A8E8C" w14:textId="77777777" w:rsidR="001933E1" w:rsidRDefault="001933E1" w:rsidP="00293783">
            <w:r>
              <w:t>Time (ms)</w:t>
            </w:r>
          </w:p>
        </w:tc>
        <w:tc>
          <w:tcPr>
            <w:tcW w:w="2493" w:type="dxa"/>
          </w:tcPr>
          <w:p w14:paraId="494B7783" w14:textId="77777777" w:rsidR="001933E1" w:rsidRDefault="001933E1" w:rsidP="00293783">
            <w:r>
              <w:t>Background Signal (mV)</w:t>
            </w:r>
          </w:p>
        </w:tc>
        <w:tc>
          <w:tcPr>
            <w:tcW w:w="2440" w:type="dxa"/>
            <w:tcBorders>
              <w:right w:val="double" w:sz="4" w:space="0" w:color="auto"/>
            </w:tcBorders>
          </w:tcPr>
          <w:p w14:paraId="6F34B095" w14:textId="77777777" w:rsidR="001933E1" w:rsidRDefault="001933E1" w:rsidP="00293783">
            <w:r>
              <w:t>Processed Signal (mV)</w:t>
            </w:r>
          </w:p>
        </w:tc>
        <w:tc>
          <w:tcPr>
            <w:tcW w:w="2135" w:type="dxa"/>
            <w:tcBorders>
              <w:left w:val="double" w:sz="4" w:space="0" w:color="auto"/>
            </w:tcBorders>
          </w:tcPr>
          <w:p w14:paraId="536735B8" w14:textId="77777777" w:rsidR="001933E1" w:rsidRDefault="001933E1" w:rsidP="00293783">
            <w:r>
              <w:t>Original Signal (mV)</w:t>
            </w:r>
          </w:p>
        </w:tc>
      </w:tr>
      <w:tr w:rsidR="001933E1" w14:paraId="33C8666E" w14:textId="77777777" w:rsidTr="00293783">
        <w:tc>
          <w:tcPr>
            <w:tcW w:w="2282" w:type="dxa"/>
          </w:tcPr>
          <w:p w14:paraId="34244BEF" w14:textId="77777777" w:rsidR="001933E1" w:rsidRDefault="001933E1" w:rsidP="00293783">
            <w:r>
              <w:t>0.50</w:t>
            </w:r>
          </w:p>
        </w:tc>
        <w:tc>
          <w:tcPr>
            <w:tcW w:w="2493" w:type="dxa"/>
          </w:tcPr>
          <w:p w14:paraId="6F81E1B8" w14:textId="77777777" w:rsidR="001933E1" w:rsidRPr="00AC4DC0" w:rsidRDefault="001933E1" w:rsidP="00293783">
            <w:pPr>
              <w:rPr>
                <w:color w:val="FF0000"/>
              </w:rPr>
            </w:pPr>
            <w:r w:rsidRPr="00AC4DC0">
              <w:rPr>
                <w:color w:val="FF0000"/>
              </w:rPr>
              <w:t>-150</w:t>
            </w:r>
          </w:p>
        </w:tc>
        <w:tc>
          <w:tcPr>
            <w:tcW w:w="2440" w:type="dxa"/>
            <w:tcBorders>
              <w:right w:val="double" w:sz="4" w:space="0" w:color="auto"/>
            </w:tcBorders>
          </w:tcPr>
          <w:p w14:paraId="64BD3E23" w14:textId="018D590F" w:rsidR="001933E1" w:rsidRPr="00AC4DC0" w:rsidRDefault="001933E1" w:rsidP="00293783">
            <w:pPr>
              <w:rPr>
                <w:color w:val="FF0000"/>
              </w:rPr>
            </w:pPr>
            <w:r>
              <w:rPr>
                <w:color w:val="FF0000"/>
              </w:rPr>
              <w:t>+1</w:t>
            </w:r>
            <w:r w:rsidRPr="00AC4DC0">
              <w:rPr>
                <w:color w:val="FF0000"/>
              </w:rPr>
              <w:t>5.0</w:t>
            </w:r>
          </w:p>
        </w:tc>
        <w:tc>
          <w:tcPr>
            <w:tcW w:w="2135" w:type="dxa"/>
            <w:tcBorders>
              <w:left w:val="double" w:sz="4" w:space="0" w:color="auto"/>
            </w:tcBorders>
          </w:tcPr>
          <w:p w14:paraId="4B05ACF1" w14:textId="7EB70774" w:rsidR="001933E1" w:rsidRPr="00AC4DC0" w:rsidRDefault="001933E1" w:rsidP="00293783">
            <w:pPr>
              <w:rPr>
                <w:color w:val="FF0000"/>
              </w:rPr>
            </w:pPr>
            <w:r>
              <w:rPr>
                <w:color w:val="FF0000"/>
              </w:rPr>
              <w:t>-13</w:t>
            </w:r>
            <w:r w:rsidRPr="00AC4DC0">
              <w:rPr>
                <w:color w:val="FF0000"/>
              </w:rPr>
              <w:t>5</w:t>
            </w:r>
          </w:p>
        </w:tc>
      </w:tr>
      <w:tr w:rsidR="001933E1" w14:paraId="67890D43" w14:textId="77777777" w:rsidTr="00293783">
        <w:tc>
          <w:tcPr>
            <w:tcW w:w="2282" w:type="dxa"/>
          </w:tcPr>
          <w:p w14:paraId="2A0E4B60" w14:textId="77777777" w:rsidR="001933E1" w:rsidRDefault="001933E1" w:rsidP="00293783">
            <w:r>
              <w:t>1.0</w:t>
            </w:r>
          </w:p>
        </w:tc>
        <w:tc>
          <w:tcPr>
            <w:tcW w:w="2493" w:type="dxa"/>
          </w:tcPr>
          <w:p w14:paraId="016E6B4F" w14:textId="6BDE02DC" w:rsidR="001933E1" w:rsidRPr="001933E1" w:rsidRDefault="001933E1" w:rsidP="00293783">
            <w:pPr>
              <w:rPr>
                <w:color w:val="70AD47" w:themeColor="accent6"/>
              </w:rPr>
            </w:pPr>
            <w:r>
              <w:rPr>
                <w:color w:val="70AD47" w:themeColor="accent6"/>
              </w:rPr>
              <w:t>+500</w:t>
            </w:r>
          </w:p>
        </w:tc>
        <w:tc>
          <w:tcPr>
            <w:tcW w:w="2440" w:type="dxa"/>
            <w:tcBorders>
              <w:right w:val="double" w:sz="4" w:space="0" w:color="auto"/>
            </w:tcBorders>
          </w:tcPr>
          <w:p w14:paraId="0417697B" w14:textId="26194F26" w:rsidR="001933E1" w:rsidRPr="001933E1" w:rsidRDefault="001933E1" w:rsidP="00293783">
            <w:pPr>
              <w:rPr>
                <w:color w:val="70AD47" w:themeColor="accent6"/>
              </w:rPr>
            </w:pPr>
            <w:r>
              <w:rPr>
                <w:color w:val="70AD47" w:themeColor="accent6"/>
              </w:rPr>
              <w:t>+35</w:t>
            </w:r>
          </w:p>
        </w:tc>
        <w:tc>
          <w:tcPr>
            <w:tcW w:w="2135" w:type="dxa"/>
            <w:tcBorders>
              <w:left w:val="double" w:sz="4" w:space="0" w:color="auto"/>
            </w:tcBorders>
          </w:tcPr>
          <w:p w14:paraId="11363482" w14:textId="57D3ED02" w:rsidR="001933E1" w:rsidRPr="001933E1" w:rsidRDefault="001933E1" w:rsidP="00293783">
            <w:pPr>
              <w:rPr>
                <w:color w:val="70AD47" w:themeColor="accent6"/>
              </w:rPr>
            </w:pPr>
            <w:r>
              <w:rPr>
                <w:color w:val="70AD47" w:themeColor="accent6"/>
              </w:rPr>
              <w:t>+535</w:t>
            </w:r>
          </w:p>
        </w:tc>
      </w:tr>
      <w:tr w:rsidR="001933E1" w14:paraId="47174042" w14:textId="77777777" w:rsidTr="00293783">
        <w:tc>
          <w:tcPr>
            <w:tcW w:w="2282" w:type="dxa"/>
          </w:tcPr>
          <w:p w14:paraId="0FCEC074" w14:textId="77777777" w:rsidR="001933E1" w:rsidRDefault="001933E1" w:rsidP="00293783">
            <w:r>
              <w:t>2.0</w:t>
            </w:r>
          </w:p>
        </w:tc>
        <w:tc>
          <w:tcPr>
            <w:tcW w:w="2493" w:type="dxa"/>
          </w:tcPr>
          <w:p w14:paraId="09B9EA86" w14:textId="06366C2D" w:rsidR="001933E1" w:rsidRPr="001933E1" w:rsidRDefault="001933E1" w:rsidP="00293783">
            <w:pPr>
              <w:rPr>
                <w:color w:val="70AD47" w:themeColor="accent6"/>
              </w:rPr>
            </w:pPr>
            <w:r>
              <w:rPr>
                <w:color w:val="70AD47" w:themeColor="accent6"/>
              </w:rPr>
              <w:t>-700</w:t>
            </w:r>
          </w:p>
        </w:tc>
        <w:tc>
          <w:tcPr>
            <w:tcW w:w="2440" w:type="dxa"/>
            <w:tcBorders>
              <w:right w:val="double" w:sz="4" w:space="0" w:color="auto"/>
            </w:tcBorders>
          </w:tcPr>
          <w:p w14:paraId="3C66DBFD" w14:textId="7838379F" w:rsidR="001933E1" w:rsidRPr="001933E1" w:rsidRDefault="001933E1" w:rsidP="00293783">
            <w:pPr>
              <w:rPr>
                <w:color w:val="70AD47" w:themeColor="accent6"/>
              </w:rPr>
            </w:pPr>
            <w:r>
              <w:rPr>
                <w:color w:val="70AD47" w:themeColor="accent6"/>
              </w:rPr>
              <w:t>0</w:t>
            </w:r>
          </w:p>
        </w:tc>
        <w:tc>
          <w:tcPr>
            <w:tcW w:w="2135" w:type="dxa"/>
            <w:tcBorders>
              <w:left w:val="double" w:sz="4" w:space="0" w:color="auto"/>
            </w:tcBorders>
          </w:tcPr>
          <w:p w14:paraId="5112536C" w14:textId="7BDA5DF6" w:rsidR="001933E1" w:rsidRPr="001933E1" w:rsidRDefault="001933E1" w:rsidP="00293783">
            <w:pPr>
              <w:rPr>
                <w:color w:val="70AD47" w:themeColor="accent6"/>
              </w:rPr>
            </w:pPr>
            <w:r>
              <w:rPr>
                <w:color w:val="70AD47" w:themeColor="accent6"/>
              </w:rPr>
              <w:t>-700</w:t>
            </w:r>
          </w:p>
        </w:tc>
      </w:tr>
      <w:tr w:rsidR="001933E1" w14:paraId="4B53DE63" w14:textId="77777777" w:rsidTr="00293783">
        <w:tc>
          <w:tcPr>
            <w:tcW w:w="2282" w:type="dxa"/>
          </w:tcPr>
          <w:p w14:paraId="6208FEA3" w14:textId="77777777" w:rsidR="001933E1" w:rsidRDefault="001933E1" w:rsidP="00293783">
            <w:r>
              <w:t>2.5</w:t>
            </w:r>
          </w:p>
        </w:tc>
        <w:tc>
          <w:tcPr>
            <w:tcW w:w="2493" w:type="dxa"/>
          </w:tcPr>
          <w:p w14:paraId="0E1DAB2E" w14:textId="70E0A042" w:rsidR="001933E1" w:rsidRPr="001933E1" w:rsidRDefault="001933E1" w:rsidP="00293783">
            <w:pPr>
              <w:rPr>
                <w:color w:val="70AD47" w:themeColor="accent6"/>
              </w:rPr>
            </w:pPr>
            <w:r>
              <w:rPr>
                <w:color w:val="70AD47" w:themeColor="accent6"/>
              </w:rPr>
              <w:t>0</w:t>
            </w:r>
          </w:p>
        </w:tc>
        <w:tc>
          <w:tcPr>
            <w:tcW w:w="2440" w:type="dxa"/>
            <w:tcBorders>
              <w:right w:val="double" w:sz="4" w:space="0" w:color="auto"/>
            </w:tcBorders>
          </w:tcPr>
          <w:p w14:paraId="233CAFC5" w14:textId="14B959D8" w:rsidR="001933E1" w:rsidRPr="001933E1" w:rsidRDefault="001933E1" w:rsidP="00293783">
            <w:pPr>
              <w:rPr>
                <w:color w:val="70AD47" w:themeColor="accent6"/>
              </w:rPr>
            </w:pPr>
            <w:r>
              <w:rPr>
                <w:color w:val="70AD47" w:themeColor="accent6"/>
              </w:rPr>
              <w:t>+800</w:t>
            </w:r>
          </w:p>
        </w:tc>
        <w:tc>
          <w:tcPr>
            <w:tcW w:w="2135" w:type="dxa"/>
            <w:tcBorders>
              <w:left w:val="double" w:sz="4" w:space="0" w:color="auto"/>
            </w:tcBorders>
          </w:tcPr>
          <w:p w14:paraId="6A2FEAE9" w14:textId="326EBC7C" w:rsidR="001933E1" w:rsidRPr="001933E1" w:rsidRDefault="001933E1" w:rsidP="00293783">
            <w:pPr>
              <w:rPr>
                <w:color w:val="70AD47" w:themeColor="accent6"/>
              </w:rPr>
            </w:pPr>
            <w:r>
              <w:rPr>
                <w:color w:val="70AD47" w:themeColor="accent6"/>
              </w:rPr>
              <w:t>+800</w:t>
            </w:r>
          </w:p>
        </w:tc>
      </w:tr>
      <w:tr w:rsidR="001933E1" w14:paraId="3B6324F5" w14:textId="77777777" w:rsidTr="00293783">
        <w:tc>
          <w:tcPr>
            <w:tcW w:w="2282" w:type="dxa"/>
          </w:tcPr>
          <w:p w14:paraId="6B874B76" w14:textId="77777777" w:rsidR="001933E1" w:rsidRDefault="001933E1" w:rsidP="00293783">
            <w:r>
              <w:t>3.0</w:t>
            </w:r>
          </w:p>
        </w:tc>
        <w:tc>
          <w:tcPr>
            <w:tcW w:w="2493" w:type="dxa"/>
          </w:tcPr>
          <w:p w14:paraId="4066E35B" w14:textId="582320EE" w:rsidR="001933E1" w:rsidRPr="001933E1" w:rsidRDefault="001933E1" w:rsidP="00293783">
            <w:pPr>
              <w:rPr>
                <w:color w:val="70AD47" w:themeColor="accent6"/>
              </w:rPr>
            </w:pPr>
            <w:r>
              <w:rPr>
                <w:color w:val="70AD47" w:themeColor="accent6"/>
              </w:rPr>
              <w:t>+400</w:t>
            </w:r>
          </w:p>
        </w:tc>
        <w:tc>
          <w:tcPr>
            <w:tcW w:w="2440" w:type="dxa"/>
            <w:tcBorders>
              <w:right w:val="double" w:sz="4" w:space="0" w:color="auto"/>
            </w:tcBorders>
          </w:tcPr>
          <w:p w14:paraId="462CECB4" w14:textId="7612B468" w:rsidR="001933E1" w:rsidRPr="001933E1" w:rsidRDefault="001933E1" w:rsidP="00293783">
            <w:pPr>
              <w:rPr>
                <w:color w:val="70AD47" w:themeColor="accent6"/>
              </w:rPr>
            </w:pPr>
            <w:r>
              <w:rPr>
                <w:color w:val="70AD47" w:themeColor="accent6"/>
              </w:rPr>
              <w:t>+1700</w:t>
            </w:r>
          </w:p>
        </w:tc>
        <w:tc>
          <w:tcPr>
            <w:tcW w:w="2135" w:type="dxa"/>
            <w:tcBorders>
              <w:left w:val="double" w:sz="4" w:space="0" w:color="auto"/>
            </w:tcBorders>
          </w:tcPr>
          <w:p w14:paraId="44819CA4" w14:textId="46B4DE90" w:rsidR="001933E1" w:rsidRPr="001933E1" w:rsidRDefault="001933E1" w:rsidP="00293783">
            <w:pPr>
              <w:rPr>
                <w:color w:val="70AD47" w:themeColor="accent6"/>
              </w:rPr>
            </w:pPr>
            <w:r>
              <w:rPr>
                <w:color w:val="70AD47" w:themeColor="accent6"/>
              </w:rPr>
              <w:t>+2100</w:t>
            </w:r>
          </w:p>
        </w:tc>
      </w:tr>
      <w:tr w:rsidR="001933E1" w14:paraId="1E0350A8" w14:textId="77777777" w:rsidTr="00293783">
        <w:tc>
          <w:tcPr>
            <w:tcW w:w="2282" w:type="dxa"/>
          </w:tcPr>
          <w:p w14:paraId="658D9BA0" w14:textId="77777777" w:rsidR="001933E1" w:rsidRDefault="001933E1" w:rsidP="00293783">
            <w:r>
              <w:t>5.0</w:t>
            </w:r>
          </w:p>
        </w:tc>
        <w:tc>
          <w:tcPr>
            <w:tcW w:w="2493" w:type="dxa"/>
          </w:tcPr>
          <w:p w14:paraId="0498340D" w14:textId="56B3415F" w:rsidR="001933E1" w:rsidRPr="001933E1" w:rsidRDefault="001933E1" w:rsidP="00293783">
            <w:pPr>
              <w:rPr>
                <w:color w:val="70AD47" w:themeColor="accent6"/>
              </w:rPr>
            </w:pPr>
            <w:r>
              <w:rPr>
                <w:color w:val="70AD47" w:themeColor="accent6"/>
              </w:rPr>
              <w:t>0</w:t>
            </w:r>
          </w:p>
        </w:tc>
        <w:tc>
          <w:tcPr>
            <w:tcW w:w="2440" w:type="dxa"/>
            <w:tcBorders>
              <w:right w:val="double" w:sz="4" w:space="0" w:color="auto"/>
            </w:tcBorders>
          </w:tcPr>
          <w:p w14:paraId="5E1191EA" w14:textId="2981607E" w:rsidR="001933E1" w:rsidRPr="001933E1" w:rsidRDefault="001933E1" w:rsidP="00293783">
            <w:pPr>
              <w:rPr>
                <w:color w:val="70AD47" w:themeColor="accent6"/>
              </w:rPr>
            </w:pPr>
            <w:r>
              <w:rPr>
                <w:color w:val="70AD47" w:themeColor="accent6"/>
              </w:rPr>
              <w:t>+300</w:t>
            </w:r>
          </w:p>
        </w:tc>
        <w:tc>
          <w:tcPr>
            <w:tcW w:w="2135" w:type="dxa"/>
            <w:tcBorders>
              <w:left w:val="double" w:sz="4" w:space="0" w:color="auto"/>
            </w:tcBorders>
          </w:tcPr>
          <w:p w14:paraId="6317AAE0" w14:textId="2EE68FA9" w:rsidR="001933E1" w:rsidRPr="001933E1" w:rsidRDefault="001933E1" w:rsidP="00293783">
            <w:pPr>
              <w:rPr>
                <w:color w:val="70AD47" w:themeColor="accent6"/>
              </w:rPr>
            </w:pPr>
            <w:r>
              <w:rPr>
                <w:color w:val="70AD47" w:themeColor="accent6"/>
              </w:rPr>
              <w:t>+300</w:t>
            </w:r>
          </w:p>
        </w:tc>
      </w:tr>
      <w:tr w:rsidR="001933E1" w14:paraId="74FCBAD6" w14:textId="77777777" w:rsidTr="00293783">
        <w:tc>
          <w:tcPr>
            <w:tcW w:w="2282" w:type="dxa"/>
          </w:tcPr>
          <w:p w14:paraId="003A0B7C" w14:textId="77777777" w:rsidR="001933E1" w:rsidRDefault="001933E1" w:rsidP="00293783">
            <w:r>
              <w:t>10</w:t>
            </w:r>
          </w:p>
        </w:tc>
        <w:tc>
          <w:tcPr>
            <w:tcW w:w="2493" w:type="dxa"/>
          </w:tcPr>
          <w:p w14:paraId="4DD74E57" w14:textId="701657BB" w:rsidR="001933E1" w:rsidRPr="001933E1" w:rsidRDefault="001933E1" w:rsidP="00293783">
            <w:pPr>
              <w:rPr>
                <w:color w:val="70AD47" w:themeColor="accent6"/>
              </w:rPr>
            </w:pPr>
            <w:r>
              <w:rPr>
                <w:color w:val="70AD47" w:themeColor="accent6"/>
              </w:rPr>
              <w:t>+475</w:t>
            </w:r>
          </w:p>
        </w:tc>
        <w:tc>
          <w:tcPr>
            <w:tcW w:w="2440" w:type="dxa"/>
            <w:tcBorders>
              <w:right w:val="double" w:sz="4" w:space="0" w:color="auto"/>
            </w:tcBorders>
          </w:tcPr>
          <w:p w14:paraId="57E54595" w14:textId="5E220243" w:rsidR="001933E1" w:rsidRPr="001933E1" w:rsidRDefault="001933E1" w:rsidP="00293783">
            <w:pPr>
              <w:rPr>
                <w:color w:val="70AD47" w:themeColor="accent6"/>
              </w:rPr>
            </w:pPr>
            <w:r>
              <w:rPr>
                <w:color w:val="70AD47" w:themeColor="accent6"/>
              </w:rPr>
              <w:t>0</w:t>
            </w:r>
          </w:p>
        </w:tc>
        <w:tc>
          <w:tcPr>
            <w:tcW w:w="2135" w:type="dxa"/>
            <w:tcBorders>
              <w:left w:val="double" w:sz="4" w:space="0" w:color="auto"/>
            </w:tcBorders>
          </w:tcPr>
          <w:p w14:paraId="11AB5586" w14:textId="1F584016" w:rsidR="001933E1" w:rsidRPr="001933E1" w:rsidRDefault="001933E1" w:rsidP="00293783">
            <w:pPr>
              <w:rPr>
                <w:color w:val="70AD47" w:themeColor="accent6"/>
              </w:rPr>
            </w:pPr>
            <w:r>
              <w:rPr>
                <w:color w:val="70AD47" w:themeColor="accent6"/>
              </w:rPr>
              <w:t>+475</w:t>
            </w:r>
          </w:p>
        </w:tc>
      </w:tr>
    </w:tbl>
    <w:p w14:paraId="1E9896AF" w14:textId="77777777" w:rsidR="001933E1" w:rsidRDefault="001933E1" w:rsidP="001933E1"/>
    <w:p w14:paraId="5ED983A0" w14:textId="77777777" w:rsidR="001933E1" w:rsidRDefault="001933E1" w:rsidP="001933E1">
      <w:pPr>
        <w:pStyle w:val="ListParagraph"/>
        <w:numPr>
          <w:ilvl w:val="0"/>
          <w:numId w:val="3"/>
        </w:numPr>
      </w:pPr>
      <w:r>
        <w:t>Based on the results of the table above and using the two graphs above, make a prediction of what the original graph looked like.  Sketch your prediction in the space below.</w:t>
      </w:r>
    </w:p>
    <w:p w14:paraId="599B78F9" w14:textId="77777777" w:rsidR="001933E1" w:rsidRDefault="001933E1" w:rsidP="001933E1"/>
    <w:p w14:paraId="3C7CDF38" w14:textId="77777777" w:rsidR="001933E1" w:rsidRDefault="001933E1" w:rsidP="001933E1"/>
    <w:p w14:paraId="1D8C3D5D" w14:textId="77777777" w:rsidR="001933E1" w:rsidRDefault="001933E1" w:rsidP="001933E1"/>
    <w:p w14:paraId="281AE058" w14:textId="77777777" w:rsidR="001933E1" w:rsidRDefault="001933E1" w:rsidP="001933E1"/>
    <w:p w14:paraId="2A1D555B" w14:textId="77777777" w:rsidR="001933E1" w:rsidRDefault="001933E1" w:rsidP="001933E1"/>
    <w:p w14:paraId="42603F2D" w14:textId="77777777" w:rsidR="001933E1" w:rsidRDefault="001933E1" w:rsidP="001933E1"/>
    <w:p w14:paraId="01648741" w14:textId="77777777" w:rsidR="001933E1" w:rsidRDefault="001933E1" w:rsidP="001933E1">
      <w:pPr>
        <w:pStyle w:val="ListParagraph"/>
        <w:numPr>
          <w:ilvl w:val="0"/>
          <w:numId w:val="3"/>
        </w:numPr>
      </w:pPr>
      <w:r>
        <w:lastRenderedPageBreak/>
        <w:t xml:space="preserve">Open the file </w:t>
      </w:r>
      <w:r>
        <w:rPr>
          <w:i/>
        </w:rPr>
        <w:t>PICASSO_Dataset2.xls</w:t>
      </w:r>
      <w:r>
        <w:t xml:space="preserve"> using either Excel or Googlesheets.  Using the steps from the previous dataset, add the background signal and processed signal columns (in cell E2 enter </w:t>
      </w:r>
      <w:r w:rsidRPr="00F75F0F">
        <w:rPr>
          <w:b/>
          <w:i/>
        </w:rPr>
        <w:t>=B2+C2</w:t>
      </w:r>
      <w:r>
        <w:t xml:space="preserve">. Highlight all the cells and use the </w:t>
      </w:r>
      <w:r>
        <w:rPr>
          <w:b/>
          <w:i/>
        </w:rPr>
        <w:t>fill down</w:t>
      </w:r>
      <w:r>
        <w:rPr>
          <w:i/>
        </w:rPr>
        <w:t xml:space="preserve"> </w:t>
      </w:r>
      <w:r>
        <w:t xml:space="preserve">command to calculate the values of the original signal. Using the data in row E and row A, create a graph that represents the Original Signal as a function of time. Compare the graph to your prediction in question 2. </w:t>
      </w:r>
    </w:p>
    <w:p w14:paraId="08A57D4B" w14:textId="77777777" w:rsidR="001933E1" w:rsidRDefault="001933E1" w:rsidP="001933E1"/>
    <w:p w14:paraId="4FC44DF5" w14:textId="68309FD3" w:rsidR="001933E1" w:rsidRDefault="001933E1" w:rsidP="001933E1">
      <w:pPr>
        <w:jc w:val="center"/>
      </w:pPr>
      <w:r>
        <w:rPr>
          <w:noProof/>
          <w:lang w:val="en-US"/>
        </w:rPr>
        <w:drawing>
          <wp:inline distT="0" distB="0" distL="0" distR="0" wp14:anchorId="5618B052" wp14:editId="47834EEC">
            <wp:extent cx="4584700" cy="2755900"/>
            <wp:effectExtent l="19050" t="19050" r="25400" b="2540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a:ln>
                      <a:solidFill>
                        <a:srgbClr val="FF0000"/>
                      </a:solidFill>
                    </a:ln>
                  </pic:spPr>
                </pic:pic>
              </a:graphicData>
            </a:graphic>
          </wp:inline>
        </w:drawing>
      </w:r>
    </w:p>
    <w:p w14:paraId="38EF9FAF" w14:textId="77777777" w:rsidR="001933E1" w:rsidRDefault="001933E1" w:rsidP="001933E1"/>
    <w:p w14:paraId="14F1D409" w14:textId="1830237A" w:rsidR="00024AA2" w:rsidRPr="001933E1" w:rsidRDefault="001933E1" w:rsidP="00024AA2">
      <w:pPr>
        <w:rPr>
          <w:b/>
        </w:rPr>
      </w:pPr>
      <w:r>
        <w:rPr>
          <w:b/>
        </w:rPr>
        <w:t>Conclusion</w:t>
      </w:r>
    </w:p>
    <w:p w14:paraId="0B12629B" w14:textId="005A30E6" w:rsidR="006F5423" w:rsidRDefault="006F5423" w:rsidP="001933E1">
      <w:pPr>
        <w:pStyle w:val="ListParagraph"/>
        <w:numPr>
          <w:ilvl w:val="0"/>
          <w:numId w:val="4"/>
        </w:numPr>
      </w:pPr>
      <w:r>
        <w:t xml:space="preserve">The detection of alpha particles in PICASSO has a characteristic amplitude. When an alpha particle interacts with the detector is will produce plots with a maximum amplitude </w:t>
      </w:r>
      <w:proofErr w:type="gramStart"/>
      <w:r>
        <w:t>similar to</w:t>
      </w:r>
      <w:proofErr w:type="gramEnd"/>
      <w:r>
        <w:t xml:space="preserve"> the those on the graph you have just created.  Identify this maximum amplitude.  Compare it to the maximum amplitude of the original graph.</w:t>
      </w:r>
    </w:p>
    <w:p w14:paraId="7F6D2124" w14:textId="3C296A4A" w:rsidR="00024AA2" w:rsidRPr="0010721C" w:rsidRDefault="00024AA2" w:rsidP="0010721C">
      <w:pPr>
        <w:ind w:firstLine="720"/>
        <w:rPr>
          <w:color w:val="FF0000"/>
        </w:rPr>
      </w:pPr>
      <w:r w:rsidRPr="0010721C">
        <w:rPr>
          <w:color w:val="FF0000"/>
        </w:rPr>
        <w:t>Amplitude is approximately 2000 mV. Original was approximately 1700 mV.</w:t>
      </w:r>
    </w:p>
    <w:p w14:paraId="551BB5CE" w14:textId="0B082833" w:rsidR="00024AA2" w:rsidRDefault="00024AA2" w:rsidP="00024AA2"/>
    <w:p w14:paraId="52FAED44" w14:textId="77777777" w:rsidR="00024AA2" w:rsidRDefault="00024AA2" w:rsidP="00024AA2"/>
    <w:p w14:paraId="2ADD1990" w14:textId="34455DF5" w:rsidR="00CB4EC0" w:rsidRDefault="00CB4EC0" w:rsidP="001933E1">
      <w:pPr>
        <w:pStyle w:val="ListParagraph"/>
        <w:numPr>
          <w:ilvl w:val="0"/>
          <w:numId w:val="4"/>
        </w:numPr>
      </w:pPr>
      <w:r w:rsidRPr="00C00A29">
        <w:rPr>
          <w:highlight w:val="yellow"/>
        </w:rPr>
        <w:t>[Question here about other amplitude signals such as neutrons</w:t>
      </w:r>
      <w:r w:rsidRPr="00BE2433">
        <w:rPr>
          <w:highlight w:val="yellow"/>
        </w:rPr>
        <w:t>]</w:t>
      </w:r>
      <w:r w:rsidR="00BE2433" w:rsidRPr="00BE2433">
        <w:rPr>
          <w:highlight w:val="yellow"/>
        </w:rPr>
        <w:t xml:space="preserve"> Neutrons have a much smaller amplitude; neutrons can deposit energy within nanometer while alphas are micrometers. Compare amplitudes of alpha and neutrons.</w:t>
      </w:r>
      <w:r w:rsidR="00BE2433">
        <w:t xml:space="preserve"> </w:t>
      </w:r>
    </w:p>
    <w:p w14:paraId="6981FC02" w14:textId="4695754B" w:rsidR="001933E1" w:rsidRDefault="001933E1" w:rsidP="001933E1">
      <w:pPr>
        <w:pStyle w:val="ListParagraph"/>
        <w:numPr>
          <w:ilvl w:val="0"/>
          <w:numId w:val="4"/>
        </w:numPr>
      </w:pPr>
      <w:r>
        <w:t>Explain how to determine the resulting amplitude from the interference of two waves.</w:t>
      </w:r>
    </w:p>
    <w:p w14:paraId="6EC19E9A" w14:textId="50482E88" w:rsidR="001933E1" w:rsidRDefault="001933E1" w:rsidP="001933E1">
      <w:pPr>
        <w:pStyle w:val="ListParagraph"/>
        <w:rPr>
          <w:color w:val="FF0000"/>
        </w:rPr>
      </w:pPr>
      <w:r>
        <w:rPr>
          <w:color w:val="FF0000"/>
        </w:rPr>
        <w:t>The resulting amplitude is the algebraic sum of the two original waves.  If they both have positive amplitudes the result is a larger wave (constructive interference); if they have amplitudes with opposite signs the result is a smaller wave (destructive interference).</w:t>
      </w:r>
    </w:p>
    <w:p w14:paraId="7C2DE747" w14:textId="77777777" w:rsidR="001933E1" w:rsidRPr="001933E1" w:rsidRDefault="001933E1" w:rsidP="001933E1">
      <w:pPr>
        <w:pStyle w:val="ListParagraph"/>
        <w:rPr>
          <w:color w:val="FF0000"/>
        </w:rPr>
      </w:pPr>
    </w:p>
    <w:p w14:paraId="73E59824" w14:textId="7FBBFA65" w:rsidR="006F5423" w:rsidRDefault="006F5423" w:rsidP="001933E1">
      <w:pPr>
        <w:pStyle w:val="ListParagraph"/>
        <w:numPr>
          <w:ilvl w:val="0"/>
          <w:numId w:val="4"/>
        </w:numPr>
      </w:pPr>
      <w:r>
        <w:t xml:space="preserve">What is the scientific value in removing a background signal from </w:t>
      </w:r>
      <w:r>
        <w:rPr>
          <w:i/>
          <w:iCs/>
        </w:rPr>
        <w:t>any</w:t>
      </w:r>
      <w:r>
        <w:t xml:space="preserve"> detector?</w:t>
      </w:r>
    </w:p>
    <w:p w14:paraId="664F543B" w14:textId="489E81DA" w:rsidR="00024AA2" w:rsidRPr="00024AA2" w:rsidRDefault="00024AA2" w:rsidP="00024AA2">
      <w:pPr>
        <w:pStyle w:val="ListParagraph"/>
        <w:rPr>
          <w:color w:val="FF0000"/>
        </w:rPr>
      </w:pPr>
      <w:r>
        <w:rPr>
          <w:color w:val="FF0000"/>
        </w:rPr>
        <w:lastRenderedPageBreak/>
        <w:t xml:space="preserve">Removing background signals provides a more accurate measurement. Without removing the background signal, it may be confused for the signal being investigated. </w:t>
      </w:r>
    </w:p>
    <w:sectPr w:rsidR="00024AA2" w:rsidRPr="00024AA2">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4000ACFF" w:usb2="00000001"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F1228E5"/>
    <w:multiLevelType w:val="hybridMultilevel"/>
    <w:tmpl w:val="A208A4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8893A22"/>
    <w:multiLevelType w:val="hybridMultilevel"/>
    <w:tmpl w:val="DF34549C"/>
    <w:lvl w:ilvl="0" w:tplc="1009000F">
      <w:start w:val="1"/>
      <w:numFmt w:val="decimal"/>
      <w:lvlText w:val="%1."/>
      <w:lvlJc w:val="left"/>
      <w:pPr>
        <w:ind w:left="720" w:hanging="360"/>
      </w:pPr>
      <w:rPr>
        <w:rFonts w:hint="default"/>
      </w:r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 w15:restartNumberingAfterBreak="0">
    <w:nsid w:val="32830CE0"/>
    <w:multiLevelType w:val="hybridMultilevel"/>
    <w:tmpl w:val="365012C8"/>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 w15:restartNumberingAfterBreak="0">
    <w:nsid w:val="66FC29C8"/>
    <w:multiLevelType w:val="hybridMultilevel"/>
    <w:tmpl w:val="27822E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76FC1"/>
    <w:rsid w:val="00024AA2"/>
    <w:rsid w:val="00033BB6"/>
    <w:rsid w:val="000C6385"/>
    <w:rsid w:val="00102C4B"/>
    <w:rsid w:val="0010721C"/>
    <w:rsid w:val="00185C1F"/>
    <w:rsid w:val="001933E1"/>
    <w:rsid w:val="001F2470"/>
    <w:rsid w:val="003405F3"/>
    <w:rsid w:val="003D593F"/>
    <w:rsid w:val="003E43C8"/>
    <w:rsid w:val="00423731"/>
    <w:rsid w:val="004419AF"/>
    <w:rsid w:val="00476C30"/>
    <w:rsid w:val="004A06FF"/>
    <w:rsid w:val="004A665C"/>
    <w:rsid w:val="005041B0"/>
    <w:rsid w:val="00513C6A"/>
    <w:rsid w:val="0055577F"/>
    <w:rsid w:val="00556685"/>
    <w:rsid w:val="005B0094"/>
    <w:rsid w:val="005B302B"/>
    <w:rsid w:val="005D0762"/>
    <w:rsid w:val="00626A7D"/>
    <w:rsid w:val="00676FC1"/>
    <w:rsid w:val="00680A9E"/>
    <w:rsid w:val="006B5E5A"/>
    <w:rsid w:val="006C273E"/>
    <w:rsid w:val="006F5423"/>
    <w:rsid w:val="00731C09"/>
    <w:rsid w:val="007C5FCC"/>
    <w:rsid w:val="00824B0C"/>
    <w:rsid w:val="0084185A"/>
    <w:rsid w:val="008472E9"/>
    <w:rsid w:val="0091400C"/>
    <w:rsid w:val="00B42F67"/>
    <w:rsid w:val="00BA6046"/>
    <w:rsid w:val="00BE2433"/>
    <w:rsid w:val="00BE37C6"/>
    <w:rsid w:val="00C00A29"/>
    <w:rsid w:val="00C063C4"/>
    <w:rsid w:val="00CB4EC0"/>
    <w:rsid w:val="00D04960"/>
    <w:rsid w:val="00D15B4A"/>
    <w:rsid w:val="00D82444"/>
    <w:rsid w:val="00EB3174"/>
    <w:rsid w:val="00EB4E97"/>
    <w:rsid w:val="00F52B48"/>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27C6107"/>
  <w15:chartTrackingRefBased/>
  <w15:docId w15:val="{96B13C8A-FFD5-4E4C-9E59-D123C34246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CA"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80A9E"/>
    <w:pPr>
      <w:ind w:left="720"/>
      <w:contextualSpacing/>
    </w:pPr>
  </w:style>
  <w:style w:type="paragraph" w:styleId="NormalWeb">
    <w:name w:val="Normal (Web)"/>
    <w:basedOn w:val="Normal"/>
    <w:uiPriority w:val="99"/>
    <w:semiHidden/>
    <w:unhideWhenUsed/>
    <w:rsid w:val="0055577F"/>
    <w:pPr>
      <w:spacing w:before="100" w:beforeAutospacing="1" w:after="100" w:afterAutospacing="1" w:line="240" w:lineRule="auto"/>
    </w:pPr>
    <w:rPr>
      <w:rFonts w:ascii="Times New Roman" w:eastAsiaTheme="minorEastAsia" w:hAnsi="Times New Roman" w:cs="Times New Roman"/>
      <w:sz w:val="24"/>
      <w:szCs w:val="24"/>
      <w:lang w:val="en-US"/>
    </w:rPr>
  </w:style>
  <w:style w:type="character" w:styleId="PlaceholderText">
    <w:name w:val="Placeholder Text"/>
    <w:basedOn w:val="DefaultParagraphFont"/>
    <w:uiPriority w:val="99"/>
    <w:semiHidden/>
    <w:rsid w:val="00BA6046"/>
    <w:rPr>
      <w:color w:val="808080"/>
    </w:rPr>
  </w:style>
  <w:style w:type="table" w:styleId="TableGrid">
    <w:name w:val="Table Grid"/>
    <w:basedOn w:val="TableNormal"/>
    <w:uiPriority w:val="39"/>
    <w:rsid w:val="001933E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7.png"/><Relationship Id="rId18" Type="http://schemas.openxmlformats.org/officeDocument/2006/relationships/image" Target="media/image12.png"/><Relationship Id="rId3" Type="http://schemas.openxmlformats.org/officeDocument/2006/relationships/styles" Target="styles.xml"/><Relationship Id="rId21" Type="http://schemas.openxmlformats.org/officeDocument/2006/relationships/image" Target="media/image14.png"/><Relationship Id="rId7" Type="http://schemas.openxmlformats.org/officeDocument/2006/relationships/image" Target="media/image2.png"/><Relationship Id="rId12" Type="http://schemas.openxmlformats.org/officeDocument/2006/relationships/image" Target="media/image6.png"/><Relationship Id="rId17" Type="http://schemas.openxmlformats.org/officeDocument/2006/relationships/image" Target="media/image11.png"/><Relationship Id="rId2" Type="http://schemas.openxmlformats.org/officeDocument/2006/relationships/numbering" Target="numbering.xml"/><Relationship Id="rId16" Type="http://schemas.openxmlformats.org/officeDocument/2006/relationships/image" Target="media/image10.png"/><Relationship Id="rId20" Type="http://schemas.openxmlformats.org/officeDocument/2006/relationships/image" Target="media/image13.png"/><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5.png"/><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9.png"/><Relationship Id="rId23"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chart" Target="charts/chart1.xml"/><Relationship Id="rId4" Type="http://schemas.openxmlformats.org/officeDocument/2006/relationships/settings" Target="settings.xml"/><Relationship Id="rId9" Type="http://schemas.openxmlformats.org/officeDocument/2006/relationships/image" Target="media/image4.wmf"/><Relationship Id="rId14" Type="http://schemas.openxmlformats.org/officeDocument/2006/relationships/image" Target="media/image8.png"/><Relationship Id="rId22" Type="http://schemas.openxmlformats.org/officeDocument/2006/relationships/image" Target="media/image15.png"/></Relationships>
</file>

<file path=word/charts/_rels/chart1.xml.rels><?xml version="1.0" encoding="UTF-8" standalone="yes"?>
<Relationships xmlns="http://schemas.openxmlformats.org/package/2006/relationships"><Relationship Id="rId3" Type="http://schemas.openxmlformats.org/officeDocument/2006/relationships/oleObject" Target="file:///J:\My%20Drive\Doctorate\McDonald%20Institute\Resources\Unit%202%20-%20PICASSO\PICASSO%20Dataset.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smoothMarker"/>
        <c:varyColors val="0"/>
        <c:ser>
          <c:idx val="0"/>
          <c:order val="0"/>
          <c:tx>
            <c:strRef>
              <c:f>'2S TO 5S'!$D$1</c:f>
              <c:strCache>
                <c:ptCount val="1"/>
                <c:pt idx="0">
                  <c:v>Alpha Source Signal</c:v>
                </c:pt>
              </c:strCache>
            </c:strRef>
          </c:tx>
          <c:spPr>
            <a:ln w="19050" cap="rnd">
              <a:solidFill>
                <a:schemeClr val="accent1"/>
              </a:solidFill>
              <a:round/>
            </a:ln>
            <a:effectLst/>
          </c:spPr>
          <c:marker>
            <c:symbol val="none"/>
          </c:marker>
          <c:xVal>
            <c:numRef>
              <c:f>'2S TO 5S'!$A$2:$A$1204</c:f>
              <c:numCache>
                <c:formatCode>0.0000</c:formatCode>
                <c:ptCount val="1203"/>
                <c:pt idx="0">
                  <c:v>2</c:v>
                </c:pt>
                <c:pt idx="1">
                  <c:v>2.0024999999999999</c:v>
                </c:pt>
                <c:pt idx="2">
                  <c:v>2.0049999999999999</c:v>
                </c:pt>
                <c:pt idx="3">
                  <c:v>2.0074999999999998</c:v>
                </c:pt>
                <c:pt idx="4">
                  <c:v>2.0099999999999998</c:v>
                </c:pt>
                <c:pt idx="5">
                  <c:v>2.0125000000000002</c:v>
                </c:pt>
                <c:pt idx="6">
                  <c:v>2.0150000000000001</c:v>
                </c:pt>
                <c:pt idx="7">
                  <c:v>2.0175000000000001</c:v>
                </c:pt>
                <c:pt idx="8">
                  <c:v>2.02</c:v>
                </c:pt>
                <c:pt idx="9">
                  <c:v>2.0225</c:v>
                </c:pt>
                <c:pt idx="10">
                  <c:v>2.0249999999999999</c:v>
                </c:pt>
                <c:pt idx="11">
                  <c:v>2.0274999999999999</c:v>
                </c:pt>
                <c:pt idx="12">
                  <c:v>2.0299999999999998</c:v>
                </c:pt>
                <c:pt idx="13">
                  <c:v>2.0325000000000002</c:v>
                </c:pt>
                <c:pt idx="14">
                  <c:v>2.0350000000000001</c:v>
                </c:pt>
                <c:pt idx="15">
                  <c:v>2.0375000000000001</c:v>
                </c:pt>
                <c:pt idx="16">
                  <c:v>2.04</c:v>
                </c:pt>
                <c:pt idx="17">
                  <c:v>2.0425</c:v>
                </c:pt>
                <c:pt idx="18">
                  <c:v>2.0449999999999999</c:v>
                </c:pt>
                <c:pt idx="19">
                  <c:v>2.0474999999999999</c:v>
                </c:pt>
                <c:pt idx="20">
                  <c:v>2.0499999999999998</c:v>
                </c:pt>
                <c:pt idx="21">
                  <c:v>2.0525000000000002</c:v>
                </c:pt>
                <c:pt idx="22">
                  <c:v>2.0550000000000002</c:v>
                </c:pt>
                <c:pt idx="23">
                  <c:v>2.0575000000000001</c:v>
                </c:pt>
                <c:pt idx="24">
                  <c:v>2.06</c:v>
                </c:pt>
                <c:pt idx="25">
                  <c:v>2.0625</c:v>
                </c:pt>
                <c:pt idx="26">
                  <c:v>2.0649999999999999</c:v>
                </c:pt>
                <c:pt idx="27">
                  <c:v>2.0674999999999999</c:v>
                </c:pt>
                <c:pt idx="28">
                  <c:v>2.0699999999999998</c:v>
                </c:pt>
                <c:pt idx="29">
                  <c:v>2.0724999999999998</c:v>
                </c:pt>
                <c:pt idx="30">
                  <c:v>2.0750000000000002</c:v>
                </c:pt>
                <c:pt idx="31">
                  <c:v>2.0775000000000001</c:v>
                </c:pt>
                <c:pt idx="32">
                  <c:v>2.08</c:v>
                </c:pt>
                <c:pt idx="33">
                  <c:v>2.0825</c:v>
                </c:pt>
                <c:pt idx="34">
                  <c:v>2.085</c:v>
                </c:pt>
                <c:pt idx="35">
                  <c:v>2.0874999999999999</c:v>
                </c:pt>
                <c:pt idx="36">
                  <c:v>2.09</c:v>
                </c:pt>
                <c:pt idx="37">
                  <c:v>2.0924999999999998</c:v>
                </c:pt>
                <c:pt idx="38">
                  <c:v>2.0950000000000002</c:v>
                </c:pt>
                <c:pt idx="39">
                  <c:v>2.0975000000000001</c:v>
                </c:pt>
                <c:pt idx="40">
                  <c:v>2.1</c:v>
                </c:pt>
                <c:pt idx="41">
                  <c:v>2.1025</c:v>
                </c:pt>
                <c:pt idx="42">
                  <c:v>2.105</c:v>
                </c:pt>
                <c:pt idx="43">
                  <c:v>2.1074999999999999</c:v>
                </c:pt>
                <c:pt idx="44">
                  <c:v>2.11</c:v>
                </c:pt>
                <c:pt idx="45">
                  <c:v>2.1124999999999998</c:v>
                </c:pt>
                <c:pt idx="46">
                  <c:v>2.1150000000000002</c:v>
                </c:pt>
                <c:pt idx="47">
                  <c:v>2.1175000000000002</c:v>
                </c:pt>
                <c:pt idx="48">
                  <c:v>2.12</c:v>
                </c:pt>
                <c:pt idx="49">
                  <c:v>2.1225000000000001</c:v>
                </c:pt>
                <c:pt idx="50">
                  <c:v>2.125</c:v>
                </c:pt>
                <c:pt idx="51">
                  <c:v>2.1274999999999999</c:v>
                </c:pt>
                <c:pt idx="52">
                  <c:v>2.13</c:v>
                </c:pt>
                <c:pt idx="53">
                  <c:v>2.1324999999999998</c:v>
                </c:pt>
                <c:pt idx="54">
                  <c:v>2.1349999999999998</c:v>
                </c:pt>
                <c:pt idx="55">
                  <c:v>2.1375000000000002</c:v>
                </c:pt>
                <c:pt idx="56">
                  <c:v>2.14</c:v>
                </c:pt>
                <c:pt idx="57">
                  <c:v>2.1425000000000001</c:v>
                </c:pt>
                <c:pt idx="58">
                  <c:v>2.145</c:v>
                </c:pt>
                <c:pt idx="59">
                  <c:v>2.1475</c:v>
                </c:pt>
                <c:pt idx="60">
                  <c:v>2.15</c:v>
                </c:pt>
                <c:pt idx="61">
                  <c:v>2.1524999999999999</c:v>
                </c:pt>
                <c:pt idx="62">
                  <c:v>2.1549999999999998</c:v>
                </c:pt>
                <c:pt idx="63">
                  <c:v>2.1575000000000002</c:v>
                </c:pt>
                <c:pt idx="64">
                  <c:v>2.16</c:v>
                </c:pt>
                <c:pt idx="65">
                  <c:v>2.1625000000000001</c:v>
                </c:pt>
                <c:pt idx="66">
                  <c:v>2.165</c:v>
                </c:pt>
                <c:pt idx="67">
                  <c:v>2.1675</c:v>
                </c:pt>
                <c:pt idx="68">
                  <c:v>2.17</c:v>
                </c:pt>
                <c:pt idx="69">
                  <c:v>2.1724999999999999</c:v>
                </c:pt>
                <c:pt idx="70">
                  <c:v>2.1749999999999998</c:v>
                </c:pt>
                <c:pt idx="71">
                  <c:v>2.1775000000000002</c:v>
                </c:pt>
                <c:pt idx="72">
                  <c:v>2.1800000000000002</c:v>
                </c:pt>
                <c:pt idx="73">
                  <c:v>2.1825000000000001</c:v>
                </c:pt>
                <c:pt idx="74">
                  <c:v>2.1850000000000001</c:v>
                </c:pt>
                <c:pt idx="75">
                  <c:v>2.1875</c:v>
                </c:pt>
                <c:pt idx="76">
                  <c:v>2.19</c:v>
                </c:pt>
                <c:pt idx="77">
                  <c:v>2.1924999999999999</c:v>
                </c:pt>
                <c:pt idx="78">
                  <c:v>2.1949999999999998</c:v>
                </c:pt>
                <c:pt idx="79">
                  <c:v>2.1974999999999998</c:v>
                </c:pt>
                <c:pt idx="80">
                  <c:v>2.2000000000000002</c:v>
                </c:pt>
                <c:pt idx="81">
                  <c:v>2.2025000000000001</c:v>
                </c:pt>
                <c:pt idx="82">
                  <c:v>2.2050000000000001</c:v>
                </c:pt>
                <c:pt idx="83">
                  <c:v>2.2075</c:v>
                </c:pt>
                <c:pt idx="84">
                  <c:v>2.21</c:v>
                </c:pt>
                <c:pt idx="85">
                  <c:v>2.2124999999999999</c:v>
                </c:pt>
                <c:pt idx="86">
                  <c:v>2.2149999999999999</c:v>
                </c:pt>
                <c:pt idx="87">
                  <c:v>2.2174999999999998</c:v>
                </c:pt>
                <c:pt idx="88">
                  <c:v>2.2200000000000002</c:v>
                </c:pt>
                <c:pt idx="89">
                  <c:v>2.2225000000000001</c:v>
                </c:pt>
                <c:pt idx="90">
                  <c:v>2.2250000000000001</c:v>
                </c:pt>
                <c:pt idx="91">
                  <c:v>2.2275</c:v>
                </c:pt>
                <c:pt idx="92">
                  <c:v>2.23</c:v>
                </c:pt>
                <c:pt idx="93">
                  <c:v>2.2324999999999999</c:v>
                </c:pt>
                <c:pt idx="94">
                  <c:v>2.2349999999999999</c:v>
                </c:pt>
                <c:pt idx="95">
                  <c:v>2.2374999999999998</c:v>
                </c:pt>
                <c:pt idx="96">
                  <c:v>2.2400000000000002</c:v>
                </c:pt>
                <c:pt idx="97">
                  <c:v>2.2425000000000002</c:v>
                </c:pt>
                <c:pt idx="98">
                  <c:v>2.2450000000000001</c:v>
                </c:pt>
                <c:pt idx="99">
                  <c:v>2.2475000000000001</c:v>
                </c:pt>
                <c:pt idx="100">
                  <c:v>2.25</c:v>
                </c:pt>
                <c:pt idx="101">
                  <c:v>2.2524999999999999</c:v>
                </c:pt>
                <c:pt idx="102">
                  <c:v>2.2549999999999999</c:v>
                </c:pt>
                <c:pt idx="103">
                  <c:v>2.2574999999999998</c:v>
                </c:pt>
                <c:pt idx="104">
                  <c:v>2.2599999999999998</c:v>
                </c:pt>
                <c:pt idx="105">
                  <c:v>2.2625000000000002</c:v>
                </c:pt>
                <c:pt idx="106">
                  <c:v>2.2650000000000001</c:v>
                </c:pt>
                <c:pt idx="107">
                  <c:v>2.2675000000000001</c:v>
                </c:pt>
                <c:pt idx="108">
                  <c:v>2.27</c:v>
                </c:pt>
                <c:pt idx="109">
                  <c:v>2.2725</c:v>
                </c:pt>
                <c:pt idx="110">
                  <c:v>2.2749999999999999</c:v>
                </c:pt>
                <c:pt idx="111">
                  <c:v>2.2774999999999999</c:v>
                </c:pt>
                <c:pt idx="112">
                  <c:v>2.2799999999999998</c:v>
                </c:pt>
                <c:pt idx="113">
                  <c:v>2.2825000000000002</c:v>
                </c:pt>
                <c:pt idx="114">
                  <c:v>2.2850000000000001</c:v>
                </c:pt>
                <c:pt idx="115">
                  <c:v>2.2875000000000001</c:v>
                </c:pt>
                <c:pt idx="116">
                  <c:v>2.29</c:v>
                </c:pt>
                <c:pt idx="117">
                  <c:v>2.2925</c:v>
                </c:pt>
                <c:pt idx="118">
                  <c:v>2.2949999999999999</c:v>
                </c:pt>
                <c:pt idx="119">
                  <c:v>2.2974999999999999</c:v>
                </c:pt>
                <c:pt idx="120">
                  <c:v>2.2999999999999998</c:v>
                </c:pt>
                <c:pt idx="121">
                  <c:v>2.3025000000000002</c:v>
                </c:pt>
                <c:pt idx="122">
                  <c:v>2.3050000000000002</c:v>
                </c:pt>
                <c:pt idx="123">
                  <c:v>2.3075000000000001</c:v>
                </c:pt>
                <c:pt idx="124">
                  <c:v>2.31</c:v>
                </c:pt>
                <c:pt idx="125">
                  <c:v>2.3125</c:v>
                </c:pt>
                <c:pt idx="126">
                  <c:v>2.3149999999999999</c:v>
                </c:pt>
                <c:pt idx="127">
                  <c:v>2.3174999999999999</c:v>
                </c:pt>
                <c:pt idx="128">
                  <c:v>2.3199999999999998</c:v>
                </c:pt>
                <c:pt idx="129">
                  <c:v>2.3224999999999998</c:v>
                </c:pt>
                <c:pt idx="130">
                  <c:v>2.3250000000000002</c:v>
                </c:pt>
                <c:pt idx="131">
                  <c:v>2.3275000000000001</c:v>
                </c:pt>
                <c:pt idx="132">
                  <c:v>2.33</c:v>
                </c:pt>
                <c:pt idx="133">
                  <c:v>2.3325</c:v>
                </c:pt>
                <c:pt idx="134">
                  <c:v>2.335</c:v>
                </c:pt>
                <c:pt idx="135">
                  <c:v>2.3374999999999999</c:v>
                </c:pt>
                <c:pt idx="136">
                  <c:v>2.34</c:v>
                </c:pt>
                <c:pt idx="137">
                  <c:v>2.3424999999999998</c:v>
                </c:pt>
                <c:pt idx="138">
                  <c:v>2.3450000000000002</c:v>
                </c:pt>
                <c:pt idx="139">
                  <c:v>2.3475000000000001</c:v>
                </c:pt>
                <c:pt idx="140">
                  <c:v>2.35</c:v>
                </c:pt>
                <c:pt idx="141">
                  <c:v>2.3525</c:v>
                </c:pt>
                <c:pt idx="142">
                  <c:v>2.355</c:v>
                </c:pt>
                <c:pt idx="143">
                  <c:v>2.3574999999999999</c:v>
                </c:pt>
                <c:pt idx="144">
                  <c:v>2.36</c:v>
                </c:pt>
                <c:pt idx="145">
                  <c:v>2.3624999999999998</c:v>
                </c:pt>
                <c:pt idx="146">
                  <c:v>2.3650000000000002</c:v>
                </c:pt>
                <c:pt idx="147">
                  <c:v>2.3675000000000002</c:v>
                </c:pt>
                <c:pt idx="148">
                  <c:v>2.37</c:v>
                </c:pt>
                <c:pt idx="149">
                  <c:v>2.3725000000000001</c:v>
                </c:pt>
                <c:pt idx="150">
                  <c:v>2.375</c:v>
                </c:pt>
                <c:pt idx="151">
                  <c:v>2.3774999999999999</c:v>
                </c:pt>
                <c:pt idx="152">
                  <c:v>2.38</c:v>
                </c:pt>
                <c:pt idx="153">
                  <c:v>2.3824999999999998</c:v>
                </c:pt>
                <c:pt idx="154">
                  <c:v>2.3849999999999998</c:v>
                </c:pt>
                <c:pt idx="155">
                  <c:v>2.3875000000000002</c:v>
                </c:pt>
                <c:pt idx="156">
                  <c:v>2.39</c:v>
                </c:pt>
                <c:pt idx="157">
                  <c:v>2.3925000000000001</c:v>
                </c:pt>
                <c:pt idx="158">
                  <c:v>2.395</c:v>
                </c:pt>
                <c:pt idx="159">
                  <c:v>2.3975</c:v>
                </c:pt>
                <c:pt idx="160">
                  <c:v>2.4</c:v>
                </c:pt>
                <c:pt idx="161">
                  <c:v>2.4024999999999999</c:v>
                </c:pt>
                <c:pt idx="162">
                  <c:v>2.4049999999999998</c:v>
                </c:pt>
                <c:pt idx="163">
                  <c:v>2.4075000000000002</c:v>
                </c:pt>
                <c:pt idx="164">
                  <c:v>2.41</c:v>
                </c:pt>
                <c:pt idx="165">
                  <c:v>2.4125000000000001</c:v>
                </c:pt>
                <c:pt idx="166">
                  <c:v>2.415</c:v>
                </c:pt>
                <c:pt idx="167">
                  <c:v>2.4175</c:v>
                </c:pt>
                <c:pt idx="168">
                  <c:v>2.42</c:v>
                </c:pt>
                <c:pt idx="169">
                  <c:v>2.4224999999999999</c:v>
                </c:pt>
                <c:pt idx="170">
                  <c:v>2.4249999999999998</c:v>
                </c:pt>
                <c:pt idx="171">
                  <c:v>2.4275000000000002</c:v>
                </c:pt>
                <c:pt idx="172">
                  <c:v>2.4300000000000002</c:v>
                </c:pt>
                <c:pt idx="173">
                  <c:v>2.4325000000000001</c:v>
                </c:pt>
                <c:pt idx="174">
                  <c:v>2.4350000000000001</c:v>
                </c:pt>
                <c:pt idx="175">
                  <c:v>2.4375</c:v>
                </c:pt>
                <c:pt idx="176">
                  <c:v>2.44</c:v>
                </c:pt>
                <c:pt idx="177">
                  <c:v>2.4424999999999999</c:v>
                </c:pt>
                <c:pt idx="178">
                  <c:v>2.4449999999999998</c:v>
                </c:pt>
                <c:pt idx="179">
                  <c:v>2.4474999999999998</c:v>
                </c:pt>
                <c:pt idx="180">
                  <c:v>2.4500000000000002</c:v>
                </c:pt>
                <c:pt idx="181">
                  <c:v>2.4525000000000001</c:v>
                </c:pt>
                <c:pt idx="182">
                  <c:v>2.4550000000000001</c:v>
                </c:pt>
                <c:pt idx="183">
                  <c:v>2.4575</c:v>
                </c:pt>
                <c:pt idx="184">
                  <c:v>2.46</c:v>
                </c:pt>
                <c:pt idx="185">
                  <c:v>2.4624999999999999</c:v>
                </c:pt>
                <c:pt idx="186">
                  <c:v>2.4649999999999999</c:v>
                </c:pt>
                <c:pt idx="187">
                  <c:v>2.4674999999999998</c:v>
                </c:pt>
                <c:pt idx="188">
                  <c:v>2.4700000000000002</c:v>
                </c:pt>
                <c:pt idx="189">
                  <c:v>2.4725000000000001</c:v>
                </c:pt>
                <c:pt idx="190">
                  <c:v>2.4750000000000001</c:v>
                </c:pt>
                <c:pt idx="191">
                  <c:v>2.4775</c:v>
                </c:pt>
                <c:pt idx="192">
                  <c:v>2.48</c:v>
                </c:pt>
                <c:pt idx="193">
                  <c:v>2.4824999999999999</c:v>
                </c:pt>
                <c:pt idx="194">
                  <c:v>2.4849999999999999</c:v>
                </c:pt>
                <c:pt idx="195">
                  <c:v>2.4874999999999998</c:v>
                </c:pt>
                <c:pt idx="196">
                  <c:v>2.4900000000000002</c:v>
                </c:pt>
                <c:pt idx="197">
                  <c:v>2.4925000000000002</c:v>
                </c:pt>
                <c:pt idx="198">
                  <c:v>2.4950000000000001</c:v>
                </c:pt>
                <c:pt idx="199">
                  <c:v>2.4975000000000001</c:v>
                </c:pt>
                <c:pt idx="200">
                  <c:v>2.5</c:v>
                </c:pt>
                <c:pt idx="201">
                  <c:v>2.5024999999999999</c:v>
                </c:pt>
                <c:pt idx="202">
                  <c:v>2.5049999999999999</c:v>
                </c:pt>
                <c:pt idx="203">
                  <c:v>2.5074999999999998</c:v>
                </c:pt>
                <c:pt idx="204">
                  <c:v>2.5099999999999998</c:v>
                </c:pt>
                <c:pt idx="205">
                  <c:v>2.5125000000000002</c:v>
                </c:pt>
                <c:pt idx="206">
                  <c:v>2.5150000000000001</c:v>
                </c:pt>
                <c:pt idx="207">
                  <c:v>2.5175000000000001</c:v>
                </c:pt>
                <c:pt idx="208">
                  <c:v>2.52</c:v>
                </c:pt>
                <c:pt idx="209">
                  <c:v>2.5225</c:v>
                </c:pt>
                <c:pt idx="210">
                  <c:v>2.5249999999999999</c:v>
                </c:pt>
                <c:pt idx="211">
                  <c:v>2.5274999999999999</c:v>
                </c:pt>
                <c:pt idx="212">
                  <c:v>2.5299999999999998</c:v>
                </c:pt>
                <c:pt idx="213">
                  <c:v>2.5325000000000002</c:v>
                </c:pt>
                <c:pt idx="214">
                  <c:v>2.5350000000000001</c:v>
                </c:pt>
                <c:pt idx="215">
                  <c:v>2.5375000000000001</c:v>
                </c:pt>
                <c:pt idx="216">
                  <c:v>2.54</c:v>
                </c:pt>
                <c:pt idx="217">
                  <c:v>2.5425</c:v>
                </c:pt>
                <c:pt idx="218">
                  <c:v>2.5449999999999999</c:v>
                </c:pt>
                <c:pt idx="219">
                  <c:v>2.5474999999999999</c:v>
                </c:pt>
                <c:pt idx="220">
                  <c:v>2.5499999999999998</c:v>
                </c:pt>
                <c:pt idx="221">
                  <c:v>2.5525000000000002</c:v>
                </c:pt>
                <c:pt idx="222">
                  <c:v>2.5550000000000002</c:v>
                </c:pt>
                <c:pt idx="223">
                  <c:v>2.5575000000000001</c:v>
                </c:pt>
                <c:pt idx="224">
                  <c:v>2.56</c:v>
                </c:pt>
                <c:pt idx="225">
                  <c:v>2.5625</c:v>
                </c:pt>
                <c:pt idx="226">
                  <c:v>2.5649999999999999</c:v>
                </c:pt>
                <c:pt idx="227">
                  <c:v>2.5674999999999999</c:v>
                </c:pt>
                <c:pt idx="228">
                  <c:v>2.57</c:v>
                </c:pt>
                <c:pt idx="229">
                  <c:v>2.5724999999999998</c:v>
                </c:pt>
                <c:pt idx="230">
                  <c:v>2.5750000000000002</c:v>
                </c:pt>
                <c:pt idx="231">
                  <c:v>2.5775000000000001</c:v>
                </c:pt>
                <c:pt idx="232">
                  <c:v>2.58</c:v>
                </c:pt>
                <c:pt idx="233">
                  <c:v>2.5825</c:v>
                </c:pt>
                <c:pt idx="234">
                  <c:v>2.585</c:v>
                </c:pt>
                <c:pt idx="235">
                  <c:v>2.5874999999999999</c:v>
                </c:pt>
                <c:pt idx="236">
                  <c:v>2.59</c:v>
                </c:pt>
                <c:pt idx="237">
                  <c:v>2.5924999999999998</c:v>
                </c:pt>
                <c:pt idx="238">
                  <c:v>2.5950000000000002</c:v>
                </c:pt>
                <c:pt idx="239">
                  <c:v>2.5975000000000001</c:v>
                </c:pt>
                <c:pt idx="240">
                  <c:v>2.6</c:v>
                </c:pt>
                <c:pt idx="241">
                  <c:v>2.6025</c:v>
                </c:pt>
                <c:pt idx="242">
                  <c:v>2.605</c:v>
                </c:pt>
                <c:pt idx="243">
                  <c:v>2.6074999999999999</c:v>
                </c:pt>
                <c:pt idx="244">
                  <c:v>2.61</c:v>
                </c:pt>
                <c:pt idx="245">
                  <c:v>2.6124999999999998</c:v>
                </c:pt>
                <c:pt idx="246">
                  <c:v>2.6150000000000002</c:v>
                </c:pt>
                <c:pt idx="247">
                  <c:v>2.6175000000000002</c:v>
                </c:pt>
                <c:pt idx="248">
                  <c:v>2.62</c:v>
                </c:pt>
                <c:pt idx="249">
                  <c:v>2.6225000000000001</c:v>
                </c:pt>
                <c:pt idx="250">
                  <c:v>2.625</c:v>
                </c:pt>
                <c:pt idx="251">
                  <c:v>2.6274999999999999</c:v>
                </c:pt>
                <c:pt idx="252">
                  <c:v>2.63</c:v>
                </c:pt>
                <c:pt idx="253">
                  <c:v>2.6324999999999998</c:v>
                </c:pt>
                <c:pt idx="254">
                  <c:v>2.6349999999999998</c:v>
                </c:pt>
                <c:pt idx="255">
                  <c:v>2.6375000000000002</c:v>
                </c:pt>
                <c:pt idx="256">
                  <c:v>2.64</c:v>
                </c:pt>
                <c:pt idx="257">
                  <c:v>2.6425000000000001</c:v>
                </c:pt>
                <c:pt idx="258">
                  <c:v>2.645</c:v>
                </c:pt>
                <c:pt idx="259">
                  <c:v>2.6475</c:v>
                </c:pt>
                <c:pt idx="260">
                  <c:v>2.65</c:v>
                </c:pt>
                <c:pt idx="261">
                  <c:v>2.6524999999999999</c:v>
                </c:pt>
                <c:pt idx="262">
                  <c:v>2.6549999999999998</c:v>
                </c:pt>
                <c:pt idx="263">
                  <c:v>2.6575000000000002</c:v>
                </c:pt>
                <c:pt idx="264">
                  <c:v>2.66</c:v>
                </c:pt>
                <c:pt idx="265">
                  <c:v>2.6625000000000001</c:v>
                </c:pt>
                <c:pt idx="266">
                  <c:v>2.665</c:v>
                </c:pt>
                <c:pt idx="267">
                  <c:v>2.6675</c:v>
                </c:pt>
                <c:pt idx="268">
                  <c:v>2.67</c:v>
                </c:pt>
                <c:pt idx="269">
                  <c:v>2.6724999999999999</c:v>
                </c:pt>
                <c:pt idx="270">
                  <c:v>2.6749999999999998</c:v>
                </c:pt>
                <c:pt idx="271">
                  <c:v>2.6775000000000002</c:v>
                </c:pt>
                <c:pt idx="272">
                  <c:v>2.68</c:v>
                </c:pt>
                <c:pt idx="273">
                  <c:v>2.6825000000000001</c:v>
                </c:pt>
                <c:pt idx="274">
                  <c:v>2.6850000000000001</c:v>
                </c:pt>
                <c:pt idx="275">
                  <c:v>2.6875</c:v>
                </c:pt>
                <c:pt idx="276">
                  <c:v>2.69</c:v>
                </c:pt>
                <c:pt idx="277">
                  <c:v>2.6924999999999999</c:v>
                </c:pt>
                <c:pt idx="278">
                  <c:v>2.6949999999999998</c:v>
                </c:pt>
                <c:pt idx="279">
                  <c:v>2.6974999999999998</c:v>
                </c:pt>
                <c:pt idx="280">
                  <c:v>2.7</c:v>
                </c:pt>
                <c:pt idx="281">
                  <c:v>2.7025000000000001</c:v>
                </c:pt>
                <c:pt idx="282">
                  <c:v>2.7050000000000001</c:v>
                </c:pt>
                <c:pt idx="283">
                  <c:v>2.7075</c:v>
                </c:pt>
                <c:pt idx="284">
                  <c:v>2.71</c:v>
                </c:pt>
                <c:pt idx="285">
                  <c:v>2.7124999999999999</c:v>
                </c:pt>
                <c:pt idx="286">
                  <c:v>2.7149999999999999</c:v>
                </c:pt>
                <c:pt idx="287">
                  <c:v>2.7174999999999998</c:v>
                </c:pt>
                <c:pt idx="288">
                  <c:v>2.72</c:v>
                </c:pt>
                <c:pt idx="289">
                  <c:v>2.7225000000000001</c:v>
                </c:pt>
                <c:pt idx="290">
                  <c:v>2.7250000000000001</c:v>
                </c:pt>
                <c:pt idx="291">
                  <c:v>2.7275</c:v>
                </c:pt>
                <c:pt idx="292">
                  <c:v>2.73</c:v>
                </c:pt>
                <c:pt idx="293">
                  <c:v>2.7324999999999999</c:v>
                </c:pt>
                <c:pt idx="294">
                  <c:v>2.7349999999999999</c:v>
                </c:pt>
                <c:pt idx="295">
                  <c:v>2.7374999999999998</c:v>
                </c:pt>
                <c:pt idx="296">
                  <c:v>2.74</c:v>
                </c:pt>
                <c:pt idx="297">
                  <c:v>2.7425000000000002</c:v>
                </c:pt>
                <c:pt idx="298">
                  <c:v>2.7450000000000001</c:v>
                </c:pt>
                <c:pt idx="299">
                  <c:v>2.7475000000000001</c:v>
                </c:pt>
                <c:pt idx="300">
                  <c:v>2.75</c:v>
                </c:pt>
                <c:pt idx="301">
                  <c:v>2.7524999999999999</c:v>
                </c:pt>
                <c:pt idx="302">
                  <c:v>2.7549999999999999</c:v>
                </c:pt>
                <c:pt idx="303">
                  <c:v>2.7574999999999998</c:v>
                </c:pt>
                <c:pt idx="304">
                  <c:v>2.76</c:v>
                </c:pt>
                <c:pt idx="305">
                  <c:v>2.7625000000000002</c:v>
                </c:pt>
                <c:pt idx="306">
                  <c:v>2.7650000000000001</c:v>
                </c:pt>
                <c:pt idx="307">
                  <c:v>2.7675000000000001</c:v>
                </c:pt>
                <c:pt idx="308">
                  <c:v>2.77</c:v>
                </c:pt>
                <c:pt idx="309">
                  <c:v>2.7725</c:v>
                </c:pt>
                <c:pt idx="310">
                  <c:v>2.7749999999999999</c:v>
                </c:pt>
                <c:pt idx="311">
                  <c:v>2.7774999999999999</c:v>
                </c:pt>
                <c:pt idx="312">
                  <c:v>2.78</c:v>
                </c:pt>
                <c:pt idx="313">
                  <c:v>2.7825000000000002</c:v>
                </c:pt>
                <c:pt idx="314">
                  <c:v>2.7850000000000001</c:v>
                </c:pt>
                <c:pt idx="315">
                  <c:v>2.7875000000000001</c:v>
                </c:pt>
                <c:pt idx="316">
                  <c:v>2.79</c:v>
                </c:pt>
                <c:pt idx="317">
                  <c:v>2.7925</c:v>
                </c:pt>
                <c:pt idx="318">
                  <c:v>2.7949999999999999</c:v>
                </c:pt>
                <c:pt idx="319">
                  <c:v>2.7974999999999999</c:v>
                </c:pt>
                <c:pt idx="320">
                  <c:v>2.8</c:v>
                </c:pt>
                <c:pt idx="321">
                  <c:v>2.8025000000000002</c:v>
                </c:pt>
                <c:pt idx="322">
                  <c:v>2.8050000000000002</c:v>
                </c:pt>
                <c:pt idx="323">
                  <c:v>2.8075000000000001</c:v>
                </c:pt>
                <c:pt idx="324">
                  <c:v>2.81</c:v>
                </c:pt>
                <c:pt idx="325">
                  <c:v>2.8125</c:v>
                </c:pt>
                <c:pt idx="326">
                  <c:v>2.8149999999999999</c:v>
                </c:pt>
                <c:pt idx="327">
                  <c:v>2.8174999999999999</c:v>
                </c:pt>
                <c:pt idx="328">
                  <c:v>2.82</c:v>
                </c:pt>
                <c:pt idx="329">
                  <c:v>2.8224999999999998</c:v>
                </c:pt>
                <c:pt idx="330">
                  <c:v>2.8250000000000002</c:v>
                </c:pt>
                <c:pt idx="331">
                  <c:v>2.8275000000000001</c:v>
                </c:pt>
                <c:pt idx="332">
                  <c:v>2.83</c:v>
                </c:pt>
                <c:pt idx="333">
                  <c:v>2.8325</c:v>
                </c:pt>
                <c:pt idx="334">
                  <c:v>2.835</c:v>
                </c:pt>
                <c:pt idx="335">
                  <c:v>2.8374999999999999</c:v>
                </c:pt>
                <c:pt idx="336">
                  <c:v>2.84</c:v>
                </c:pt>
                <c:pt idx="337">
                  <c:v>2.8424999999999998</c:v>
                </c:pt>
                <c:pt idx="338">
                  <c:v>2.8450000000000002</c:v>
                </c:pt>
                <c:pt idx="339">
                  <c:v>2.8475000000000001</c:v>
                </c:pt>
                <c:pt idx="340">
                  <c:v>2.85</c:v>
                </c:pt>
                <c:pt idx="341">
                  <c:v>2.8525</c:v>
                </c:pt>
                <c:pt idx="342">
                  <c:v>2.855</c:v>
                </c:pt>
                <c:pt idx="343">
                  <c:v>2.8574999999999999</c:v>
                </c:pt>
                <c:pt idx="344">
                  <c:v>2.86</c:v>
                </c:pt>
                <c:pt idx="345">
                  <c:v>2.8624999999999998</c:v>
                </c:pt>
                <c:pt idx="346">
                  <c:v>2.8650000000000002</c:v>
                </c:pt>
                <c:pt idx="347">
                  <c:v>2.8675000000000002</c:v>
                </c:pt>
                <c:pt idx="348">
                  <c:v>2.87</c:v>
                </c:pt>
                <c:pt idx="349">
                  <c:v>2.8725000000000001</c:v>
                </c:pt>
                <c:pt idx="350">
                  <c:v>2.875</c:v>
                </c:pt>
                <c:pt idx="351">
                  <c:v>2.8774999999999999</c:v>
                </c:pt>
                <c:pt idx="352">
                  <c:v>2.88</c:v>
                </c:pt>
                <c:pt idx="353">
                  <c:v>2.8824999999999998</c:v>
                </c:pt>
                <c:pt idx="354">
                  <c:v>2.8849999999999998</c:v>
                </c:pt>
                <c:pt idx="355">
                  <c:v>2.8875000000000002</c:v>
                </c:pt>
                <c:pt idx="356">
                  <c:v>2.89</c:v>
                </c:pt>
                <c:pt idx="357">
                  <c:v>2.8925000000000001</c:v>
                </c:pt>
                <c:pt idx="358">
                  <c:v>2.895</c:v>
                </c:pt>
                <c:pt idx="359">
                  <c:v>2.8975</c:v>
                </c:pt>
                <c:pt idx="360">
                  <c:v>2.9</c:v>
                </c:pt>
                <c:pt idx="361">
                  <c:v>2.9024999999999999</c:v>
                </c:pt>
                <c:pt idx="362">
                  <c:v>2.9049999999999998</c:v>
                </c:pt>
                <c:pt idx="363">
                  <c:v>2.9075000000000002</c:v>
                </c:pt>
                <c:pt idx="364">
                  <c:v>2.91</c:v>
                </c:pt>
                <c:pt idx="365">
                  <c:v>2.9125000000000001</c:v>
                </c:pt>
                <c:pt idx="366">
                  <c:v>2.915</c:v>
                </c:pt>
                <c:pt idx="367">
                  <c:v>2.9175</c:v>
                </c:pt>
                <c:pt idx="368">
                  <c:v>2.92</c:v>
                </c:pt>
                <c:pt idx="369">
                  <c:v>2.9224999999999999</c:v>
                </c:pt>
                <c:pt idx="370">
                  <c:v>2.9249999999999998</c:v>
                </c:pt>
                <c:pt idx="371">
                  <c:v>2.9275000000000002</c:v>
                </c:pt>
                <c:pt idx="372">
                  <c:v>2.93</c:v>
                </c:pt>
                <c:pt idx="373">
                  <c:v>2.9325000000000001</c:v>
                </c:pt>
                <c:pt idx="374">
                  <c:v>2.9350000000000001</c:v>
                </c:pt>
                <c:pt idx="375">
                  <c:v>2.9375</c:v>
                </c:pt>
                <c:pt idx="376">
                  <c:v>2.94</c:v>
                </c:pt>
                <c:pt idx="377">
                  <c:v>2.9424999999999999</c:v>
                </c:pt>
                <c:pt idx="378">
                  <c:v>2.9449999999999998</c:v>
                </c:pt>
                <c:pt idx="379">
                  <c:v>2.9474999999999998</c:v>
                </c:pt>
                <c:pt idx="380">
                  <c:v>2.95</c:v>
                </c:pt>
                <c:pt idx="381">
                  <c:v>2.9525000000000001</c:v>
                </c:pt>
                <c:pt idx="382">
                  <c:v>2.9550000000000001</c:v>
                </c:pt>
                <c:pt idx="383">
                  <c:v>2.9575</c:v>
                </c:pt>
                <c:pt idx="384">
                  <c:v>2.96</c:v>
                </c:pt>
                <c:pt idx="385">
                  <c:v>2.9624999999999999</c:v>
                </c:pt>
                <c:pt idx="386">
                  <c:v>2.9649999999999999</c:v>
                </c:pt>
                <c:pt idx="387">
                  <c:v>2.9674999999999998</c:v>
                </c:pt>
                <c:pt idx="388">
                  <c:v>2.97</c:v>
                </c:pt>
                <c:pt idx="389">
                  <c:v>2.9725000000000001</c:v>
                </c:pt>
                <c:pt idx="390">
                  <c:v>2.9750000000000001</c:v>
                </c:pt>
                <c:pt idx="391">
                  <c:v>2.9775</c:v>
                </c:pt>
                <c:pt idx="392">
                  <c:v>2.98</c:v>
                </c:pt>
                <c:pt idx="393">
                  <c:v>2.9824999999999999</c:v>
                </c:pt>
                <c:pt idx="394">
                  <c:v>2.9849999999999999</c:v>
                </c:pt>
                <c:pt idx="395">
                  <c:v>2.9874999999999998</c:v>
                </c:pt>
                <c:pt idx="396">
                  <c:v>2.99</c:v>
                </c:pt>
                <c:pt idx="397">
                  <c:v>2.9925000000000002</c:v>
                </c:pt>
                <c:pt idx="398">
                  <c:v>2.9950000000000001</c:v>
                </c:pt>
                <c:pt idx="399">
                  <c:v>2.9975000000000001</c:v>
                </c:pt>
                <c:pt idx="400">
                  <c:v>3</c:v>
                </c:pt>
                <c:pt idx="401">
                  <c:v>3.0024999999999999</c:v>
                </c:pt>
                <c:pt idx="402">
                  <c:v>3.0049999999999999</c:v>
                </c:pt>
                <c:pt idx="403">
                  <c:v>3.0074999999999998</c:v>
                </c:pt>
                <c:pt idx="404">
                  <c:v>3.01</c:v>
                </c:pt>
                <c:pt idx="405">
                  <c:v>3.0125000000000002</c:v>
                </c:pt>
                <c:pt idx="406">
                  <c:v>3.0150000000000001</c:v>
                </c:pt>
                <c:pt idx="407">
                  <c:v>3.0175000000000001</c:v>
                </c:pt>
                <c:pt idx="408">
                  <c:v>3.02</c:v>
                </c:pt>
                <c:pt idx="409">
                  <c:v>3.0225</c:v>
                </c:pt>
                <c:pt idx="410">
                  <c:v>3.0249999999999999</c:v>
                </c:pt>
                <c:pt idx="411">
                  <c:v>3.0274999999999999</c:v>
                </c:pt>
                <c:pt idx="412">
                  <c:v>3.03</c:v>
                </c:pt>
                <c:pt idx="413">
                  <c:v>3.0325000000000002</c:v>
                </c:pt>
                <c:pt idx="414">
                  <c:v>3.0350000000000001</c:v>
                </c:pt>
                <c:pt idx="415">
                  <c:v>3.0375000000000001</c:v>
                </c:pt>
                <c:pt idx="416">
                  <c:v>3.04</c:v>
                </c:pt>
                <c:pt idx="417">
                  <c:v>3.0425</c:v>
                </c:pt>
                <c:pt idx="418">
                  <c:v>3.0449999999999999</c:v>
                </c:pt>
                <c:pt idx="419">
                  <c:v>3.0474999999999999</c:v>
                </c:pt>
                <c:pt idx="420">
                  <c:v>3.05</c:v>
                </c:pt>
                <c:pt idx="421">
                  <c:v>3.0525000000000002</c:v>
                </c:pt>
                <c:pt idx="422">
                  <c:v>3.0550000000000002</c:v>
                </c:pt>
                <c:pt idx="423">
                  <c:v>3.0575000000000001</c:v>
                </c:pt>
                <c:pt idx="424">
                  <c:v>3.06</c:v>
                </c:pt>
                <c:pt idx="425">
                  <c:v>3.0625</c:v>
                </c:pt>
                <c:pt idx="426">
                  <c:v>3.0649999999999999</c:v>
                </c:pt>
                <c:pt idx="427">
                  <c:v>3.0674999999999999</c:v>
                </c:pt>
                <c:pt idx="428">
                  <c:v>3.07</c:v>
                </c:pt>
                <c:pt idx="429">
                  <c:v>3.0724999999999998</c:v>
                </c:pt>
                <c:pt idx="430">
                  <c:v>3.0750000000000002</c:v>
                </c:pt>
                <c:pt idx="431">
                  <c:v>3.0775000000000001</c:v>
                </c:pt>
                <c:pt idx="432">
                  <c:v>3.08</c:v>
                </c:pt>
                <c:pt idx="433">
                  <c:v>3.0825</c:v>
                </c:pt>
                <c:pt idx="434">
                  <c:v>3.085</c:v>
                </c:pt>
                <c:pt idx="435">
                  <c:v>3.0874999999999999</c:v>
                </c:pt>
                <c:pt idx="436">
                  <c:v>3.09</c:v>
                </c:pt>
                <c:pt idx="437">
                  <c:v>3.0924999999999998</c:v>
                </c:pt>
                <c:pt idx="438">
                  <c:v>3.0950000000000002</c:v>
                </c:pt>
                <c:pt idx="439">
                  <c:v>3.0975000000000001</c:v>
                </c:pt>
                <c:pt idx="440">
                  <c:v>3.1</c:v>
                </c:pt>
                <c:pt idx="441">
                  <c:v>3.1025</c:v>
                </c:pt>
                <c:pt idx="442">
                  <c:v>3.105</c:v>
                </c:pt>
                <c:pt idx="443">
                  <c:v>3.1074999999999999</c:v>
                </c:pt>
                <c:pt idx="444">
                  <c:v>3.11</c:v>
                </c:pt>
                <c:pt idx="445">
                  <c:v>3.1124999999999998</c:v>
                </c:pt>
                <c:pt idx="446">
                  <c:v>3.1150000000000002</c:v>
                </c:pt>
                <c:pt idx="447">
                  <c:v>3.1175000000000002</c:v>
                </c:pt>
                <c:pt idx="448">
                  <c:v>3.12</c:v>
                </c:pt>
                <c:pt idx="449">
                  <c:v>3.1225000000000001</c:v>
                </c:pt>
                <c:pt idx="450">
                  <c:v>3.125</c:v>
                </c:pt>
                <c:pt idx="451">
                  <c:v>3.1274999999999999</c:v>
                </c:pt>
                <c:pt idx="452">
                  <c:v>3.13</c:v>
                </c:pt>
                <c:pt idx="453">
                  <c:v>3.1324999999999998</c:v>
                </c:pt>
                <c:pt idx="454">
                  <c:v>3.1349999999999998</c:v>
                </c:pt>
                <c:pt idx="455">
                  <c:v>3.1375000000000002</c:v>
                </c:pt>
                <c:pt idx="456">
                  <c:v>3.14</c:v>
                </c:pt>
                <c:pt idx="457">
                  <c:v>3.1425000000000001</c:v>
                </c:pt>
                <c:pt idx="458">
                  <c:v>3.145</c:v>
                </c:pt>
                <c:pt idx="459">
                  <c:v>3.1475</c:v>
                </c:pt>
                <c:pt idx="460">
                  <c:v>3.15</c:v>
                </c:pt>
                <c:pt idx="461">
                  <c:v>3.1524999999999999</c:v>
                </c:pt>
                <c:pt idx="462">
                  <c:v>3.1549999999999998</c:v>
                </c:pt>
                <c:pt idx="463">
                  <c:v>3.1575000000000002</c:v>
                </c:pt>
                <c:pt idx="464">
                  <c:v>3.16</c:v>
                </c:pt>
                <c:pt idx="465">
                  <c:v>3.1625000000000001</c:v>
                </c:pt>
                <c:pt idx="466">
                  <c:v>3.165</c:v>
                </c:pt>
                <c:pt idx="467">
                  <c:v>3.1675</c:v>
                </c:pt>
                <c:pt idx="468">
                  <c:v>3.17</c:v>
                </c:pt>
                <c:pt idx="469">
                  <c:v>3.1724999999999999</c:v>
                </c:pt>
                <c:pt idx="470">
                  <c:v>3.1749999999999998</c:v>
                </c:pt>
                <c:pt idx="471">
                  <c:v>3.1775000000000002</c:v>
                </c:pt>
                <c:pt idx="472">
                  <c:v>3.18</c:v>
                </c:pt>
                <c:pt idx="473">
                  <c:v>3.1825000000000001</c:v>
                </c:pt>
                <c:pt idx="474">
                  <c:v>3.1850000000000001</c:v>
                </c:pt>
                <c:pt idx="475">
                  <c:v>3.1875</c:v>
                </c:pt>
                <c:pt idx="476">
                  <c:v>3.19</c:v>
                </c:pt>
                <c:pt idx="477">
                  <c:v>3.1924999999999999</c:v>
                </c:pt>
                <c:pt idx="478">
                  <c:v>3.1949999999999998</c:v>
                </c:pt>
                <c:pt idx="479">
                  <c:v>3.1974999999999998</c:v>
                </c:pt>
                <c:pt idx="480">
                  <c:v>3.2</c:v>
                </c:pt>
                <c:pt idx="481">
                  <c:v>3.2025000000000001</c:v>
                </c:pt>
                <c:pt idx="482">
                  <c:v>3.2050000000000001</c:v>
                </c:pt>
                <c:pt idx="483">
                  <c:v>3.2075</c:v>
                </c:pt>
                <c:pt idx="484">
                  <c:v>3.21</c:v>
                </c:pt>
                <c:pt idx="485">
                  <c:v>3.2124999999999999</c:v>
                </c:pt>
                <c:pt idx="486">
                  <c:v>3.2149999999999999</c:v>
                </c:pt>
                <c:pt idx="487">
                  <c:v>3.2174999999999998</c:v>
                </c:pt>
                <c:pt idx="488">
                  <c:v>3.22</c:v>
                </c:pt>
                <c:pt idx="489">
                  <c:v>3.2225000000000001</c:v>
                </c:pt>
                <c:pt idx="490">
                  <c:v>3.2250000000000001</c:v>
                </c:pt>
                <c:pt idx="491">
                  <c:v>3.2275</c:v>
                </c:pt>
                <c:pt idx="492">
                  <c:v>3.23</c:v>
                </c:pt>
                <c:pt idx="493">
                  <c:v>3.2324999999999999</c:v>
                </c:pt>
                <c:pt idx="494">
                  <c:v>3.2349999999999999</c:v>
                </c:pt>
                <c:pt idx="495">
                  <c:v>3.2374999999999998</c:v>
                </c:pt>
                <c:pt idx="496">
                  <c:v>3.24</c:v>
                </c:pt>
                <c:pt idx="497">
                  <c:v>3.2425000000000002</c:v>
                </c:pt>
                <c:pt idx="498">
                  <c:v>3.2450000000000001</c:v>
                </c:pt>
                <c:pt idx="499">
                  <c:v>3.2475000000000001</c:v>
                </c:pt>
                <c:pt idx="500">
                  <c:v>3.25</c:v>
                </c:pt>
                <c:pt idx="501">
                  <c:v>3.2524999999999999</c:v>
                </c:pt>
                <c:pt idx="502">
                  <c:v>3.2549999999999999</c:v>
                </c:pt>
                <c:pt idx="503">
                  <c:v>3.2574999999999998</c:v>
                </c:pt>
                <c:pt idx="504">
                  <c:v>3.26</c:v>
                </c:pt>
                <c:pt idx="505">
                  <c:v>3.2625000000000002</c:v>
                </c:pt>
                <c:pt idx="506">
                  <c:v>3.2650000000000001</c:v>
                </c:pt>
                <c:pt idx="507">
                  <c:v>3.2675000000000001</c:v>
                </c:pt>
                <c:pt idx="508">
                  <c:v>3.27</c:v>
                </c:pt>
                <c:pt idx="509">
                  <c:v>3.2725</c:v>
                </c:pt>
                <c:pt idx="510">
                  <c:v>3.2749999999999999</c:v>
                </c:pt>
                <c:pt idx="511">
                  <c:v>3.2774999999999999</c:v>
                </c:pt>
                <c:pt idx="512">
                  <c:v>3.28</c:v>
                </c:pt>
                <c:pt idx="513">
                  <c:v>3.2825000000000002</c:v>
                </c:pt>
                <c:pt idx="514">
                  <c:v>3.2850000000000001</c:v>
                </c:pt>
                <c:pt idx="515">
                  <c:v>3.2875000000000001</c:v>
                </c:pt>
                <c:pt idx="516">
                  <c:v>3.29</c:v>
                </c:pt>
                <c:pt idx="517">
                  <c:v>3.2925</c:v>
                </c:pt>
                <c:pt idx="518">
                  <c:v>3.2949999999999999</c:v>
                </c:pt>
                <c:pt idx="519">
                  <c:v>3.2974999999999999</c:v>
                </c:pt>
                <c:pt idx="520">
                  <c:v>3.3</c:v>
                </c:pt>
                <c:pt idx="521">
                  <c:v>3.3025000000000002</c:v>
                </c:pt>
                <c:pt idx="522">
                  <c:v>3.3050000000000002</c:v>
                </c:pt>
                <c:pt idx="523">
                  <c:v>3.3075000000000001</c:v>
                </c:pt>
                <c:pt idx="524">
                  <c:v>3.31</c:v>
                </c:pt>
                <c:pt idx="525">
                  <c:v>3.3125</c:v>
                </c:pt>
                <c:pt idx="526">
                  <c:v>3.3149999999999999</c:v>
                </c:pt>
                <c:pt idx="527">
                  <c:v>3.3174999999999999</c:v>
                </c:pt>
                <c:pt idx="528">
                  <c:v>3.32</c:v>
                </c:pt>
                <c:pt idx="529">
                  <c:v>3.3224999999999998</c:v>
                </c:pt>
                <c:pt idx="530">
                  <c:v>3.3250000000000002</c:v>
                </c:pt>
                <c:pt idx="531">
                  <c:v>3.3275000000000001</c:v>
                </c:pt>
                <c:pt idx="532">
                  <c:v>3.33</c:v>
                </c:pt>
                <c:pt idx="533">
                  <c:v>3.3325</c:v>
                </c:pt>
                <c:pt idx="534">
                  <c:v>3.335</c:v>
                </c:pt>
                <c:pt idx="535">
                  <c:v>3.3374999999999999</c:v>
                </c:pt>
                <c:pt idx="536">
                  <c:v>3.34</c:v>
                </c:pt>
                <c:pt idx="537">
                  <c:v>3.3424999999999998</c:v>
                </c:pt>
                <c:pt idx="538">
                  <c:v>3.3450000000000002</c:v>
                </c:pt>
                <c:pt idx="539">
                  <c:v>3.3475000000000001</c:v>
                </c:pt>
                <c:pt idx="540">
                  <c:v>3.35</c:v>
                </c:pt>
                <c:pt idx="541">
                  <c:v>3.3525</c:v>
                </c:pt>
                <c:pt idx="542">
                  <c:v>3.355</c:v>
                </c:pt>
                <c:pt idx="543">
                  <c:v>3.3574999999999999</c:v>
                </c:pt>
                <c:pt idx="544">
                  <c:v>3.36</c:v>
                </c:pt>
                <c:pt idx="545">
                  <c:v>3.3624999999999998</c:v>
                </c:pt>
                <c:pt idx="546">
                  <c:v>3.3650000000000002</c:v>
                </c:pt>
                <c:pt idx="547">
                  <c:v>3.3675000000000002</c:v>
                </c:pt>
                <c:pt idx="548">
                  <c:v>3.37</c:v>
                </c:pt>
                <c:pt idx="549">
                  <c:v>3.3725000000000001</c:v>
                </c:pt>
                <c:pt idx="550">
                  <c:v>3.375</c:v>
                </c:pt>
                <c:pt idx="551">
                  <c:v>3.3774999999999999</c:v>
                </c:pt>
                <c:pt idx="552">
                  <c:v>3.38</c:v>
                </c:pt>
                <c:pt idx="553">
                  <c:v>3.3824999999999998</c:v>
                </c:pt>
                <c:pt idx="554">
                  <c:v>3.3849999999999998</c:v>
                </c:pt>
                <c:pt idx="555">
                  <c:v>3.3875000000000002</c:v>
                </c:pt>
                <c:pt idx="556">
                  <c:v>3.39</c:v>
                </c:pt>
                <c:pt idx="557">
                  <c:v>3.3925000000000001</c:v>
                </c:pt>
                <c:pt idx="558">
                  <c:v>3.395</c:v>
                </c:pt>
                <c:pt idx="559">
                  <c:v>3.3975</c:v>
                </c:pt>
                <c:pt idx="560">
                  <c:v>3.4</c:v>
                </c:pt>
                <c:pt idx="561">
                  <c:v>3.4024999999999999</c:v>
                </c:pt>
                <c:pt idx="562">
                  <c:v>3.4049999999999998</c:v>
                </c:pt>
                <c:pt idx="563">
                  <c:v>3.4075000000000002</c:v>
                </c:pt>
                <c:pt idx="564">
                  <c:v>3.41</c:v>
                </c:pt>
                <c:pt idx="565">
                  <c:v>3.4125000000000001</c:v>
                </c:pt>
                <c:pt idx="566">
                  <c:v>3.415</c:v>
                </c:pt>
                <c:pt idx="567">
                  <c:v>3.4175</c:v>
                </c:pt>
                <c:pt idx="568">
                  <c:v>3.42</c:v>
                </c:pt>
                <c:pt idx="569">
                  <c:v>3.4224999999999999</c:v>
                </c:pt>
                <c:pt idx="570">
                  <c:v>3.4249999999999998</c:v>
                </c:pt>
                <c:pt idx="571">
                  <c:v>3.4275000000000002</c:v>
                </c:pt>
                <c:pt idx="572">
                  <c:v>3.43</c:v>
                </c:pt>
                <c:pt idx="573">
                  <c:v>3.4325000000000001</c:v>
                </c:pt>
                <c:pt idx="574">
                  <c:v>3.4350000000000001</c:v>
                </c:pt>
                <c:pt idx="575">
                  <c:v>3.4375</c:v>
                </c:pt>
                <c:pt idx="576">
                  <c:v>3.44</c:v>
                </c:pt>
                <c:pt idx="577">
                  <c:v>3.4424999999999999</c:v>
                </c:pt>
                <c:pt idx="578">
                  <c:v>3.4449999999999998</c:v>
                </c:pt>
                <c:pt idx="579">
                  <c:v>3.4474999999999998</c:v>
                </c:pt>
                <c:pt idx="580">
                  <c:v>3.45</c:v>
                </c:pt>
                <c:pt idx="581">
                  <c:v>3.4525000000000001</c:v>
                </c:pt>
                <c:pt idx="582">
                  <c:v>3.4550000000000001</c:v>
                </c:pt>
                <c:pt idx="583">
                  <c:v>3.4575</c:v>
                </c:pt>
                <c:pt idx="584">
                  <c:v>3.46</c:v>
                </c:pt>
                <c:pt idx="585">
                  <c:v>3.4624999999999999</c:v>
                </c:pt>
                <c:pt idx="586">
                  <c:v>3.4649999999999999</c:v>
                </c:pt>
                <c:pt idx="587">
                  <c:v>3.4674999999999998</c:v>
                </c:pt>
                <c:pt idx="588">
                  <c:v>3.47</c:v>
                </c:pt>
                <c:pt idx="589">
                  <c:v>3.4725000000000001</c:v>
                </c:pt>
                <c:pt idx="590">
                  <c:v>3.4750000000000001</c:v>
                </c:pt>
                <c:pt idx="591">
                  <c:v>3.4775</c:v>
                </c:pt>
                <c:pt idx="592">
                  <c:v>3.48</c:v>
                </c:pt>
                <c:pt idx="593">
                  <c:v>3.4824999999999999</c:v>
                </c:pt>
                <c:pt idx="594">
                  <c:v>3.4849999999999999</c:v>
                </c:pt>
                <c:pt idx="595">
                  <c:v>3.4874999999999998</c:v>
                </c:pt>
                <c:pt idx="596">
                  <c:v>3.49</c:v>
                </c:pt>
                <c:pt idx="597">
                  <c:v>3.4925000000000002</c:v>
                </c:pt>
                <c:pt idx="598">
                  <c:v>3.4950000000000001</c:v>
                </c:pt>
                <c:pt idx="599">
                  <c:v>3.4975000000000001</c:v>
                </c:pt>
                <c:pt idx="600">
                  <c:v>3.5</c:v>
                </c:pt>
                <c:pt idx="601">
                  <c:v>3.5024999999999999</c:v>
                </c:pt>
                <c:pt idx="602">
                  <c:v>3.5049999999999999</c:v>
                </c:pt>
                <c:pt idx="603">
                  <c:v>3.5074999999999998</c:v>
                </c:pt>
                <c:pt idx="604">
                  <c:v>3.51</c:v>
                </c:pt>
                <c:pt idx="605">
                  <c:v>3.5125000000000002</c:v>
                </c:pt>
                <c:pt idx="606">
                  <c:v>3.5150000000000001</c:v>
                </c:pt>
                <c:pt idx="607">
                  <c:v>3.5175000000000001</c:v>
                </c:pt>
                <c:pt idx="608">
                  <c:v>3.52</c:v>
                </c:pt>
                <c:pt idx="609">
                  <c:v>3.5225</c:v>
                </c:pt>
                <c:pt idx="610">
                  <c:v>3.5249999999999999</c:v>
                </c:pt>
                <c:pt idx="611">
                  <c:v>3.5274999999999999</c:v>
                </c:pt>
                <c:pt idx="612">
                  <c:v>3.53</c:v>
                </c:pt>
                <c:pt idx="613">
                  <c:v>3.5325000000000002</c:v>
                </c:pt>
                <c:pt idx="614">
                  <c:v>3.5350000000000001</c:v>
                </c:pt>
                <c:pt idx="615">
                  <c:v>3.5375000000000001</c:v>
                </c:pt>
                <c:pt idx="616">
                  <c:v>3.54</c:v>
                </c:pt>
                <c:pt idx="617">
                  <c:v>3.5425</c:v>
                </c:pt>
                <c:pt idx="618">
                  <c:v>3.5449999999999999</c:v>
                </c:pt>
                <c:pt idx="619">
                  <c:v>3.5474999999999999</c:v>
                </c:pt>
                <c:pt idx="620">
                  <c:v>3.55</c:v>
                </c:pt>
                <c:pt idx="621">
                  <c:v>3.5525000000000002</c:v>
                </c:pt>
                <c:pt idx="622">
                  <c:v>3.5550000000000002</c:v>
                </c:pt>
                <c:pt idx="623">
                  <c:v>3.5575000000000001</c:v>
                </c:pt>
                <c:pt idx="624">
                  <c:v>3.56</c:v>
                </c:pt>
                <c:pt idx="625">
                  <c:v>3.5625</c:v>
                </c:pt>
                <c:pt idx="626">
                  <c:v>3.5649999999999999</c:v>
                </c:pt>
                <c:pt idx="627">
                  <c:v>3.5674999999999999</c:v>
                </c:pt>
                <c:pt idx="628">
                  <c:v>3.57</c:v>
                </c:pt>
                <c:pt idx="629">
                  <c:v>3.5724999999999998</c:v>
                </c:pt>
                <c:pt idx="630">
                  <c:v>3.5750000000000002</c:v>
                </c:pt>
                <c:pt idx="631">
                  <c:v>3.5775000000000001</c:v>
                </c:pt>
                <c:pt idx="632">
                  <c:v>3.58</c:v>
                </c:pt>
                <c:pt idx="633">
                  <c:v>3.5825</c:v>
                </c:pt>
                <c:pt idx="634">
                  <c:v>3.585</c:v>
                </c:pt>
                <c:pt idx="635">
                  <c:v>3.5874999999999999</c:v>
                </c:pt>
                <c:pt idx="636">
                  <c:v>3.59</c:v>
                </c:pt>
                <c:pt idx="637">
                  <c:v>3.5924999999999998</c:v>
                </c:pt>
                <c:pt idx="638">
                  <c:v>3.5950000000000002</c:v>
                </c:pt>
                <c:pt idx="639">
                  <c:v>3.5975000000000001</c:v>
                </c:pt>
                <c:pt idx="640">
                  <c:v>3.6</c:v>
                </c:pt>
                <c:pt idx="641">
                  <c:v>3.6025</c:v>
                </c:pt>
                <c:pt idx="642">
                  <c:v>3.605</c:v>
                </c:pt>
                <c:pt idx="643">
                  <c:v>3.6074999999999999</c:v>
                </c:pt>
                <c:pt idx="644">
                  <c:v>3.61</c:v>
                </c:pt>
                <c:pt idx="645">
                  <c:v>3.6124999999999998</c:v>
                </c:pt>
                <c:pt idx="646">
                  <c:v>3.6150000000000002</c:v>
                </c:pt>
                <c:pt idx="647">
                  <c:v>3.6175000000000002</c:v>
                </c:pt>
                <c:pt idx="648">
                  <c:v>3.62</c:v>
                </c:pt>
                <c:pt idx="649">
                  <c:v>3.6225000000000001</c:v>
                </c:pt>
                <c:pt idx="650">
                  <c:v>3.625</c:v>
                </c:pt>
                <c:pt idx="651">
                  <c:v>3.6274999999999999</c:v>
                </c:pt>
                <c:pt idx="652">
                  <c:v>3.63</c:v>
                </c:pt>
                <c:pt idx="653">
                  <c:v>3.6324999999999998</c:v>
                </c:pt>
                <c:pt idx="654">
                  <c:v>3.6349999999999998</c:v>
                </c:pt>
                <c:pt idx="655">
                  <c:v>3.6375000000000002</c:v>
                </c:pt>
                <c:pt idx="656">
                  <c:v>3.64</c:v>
                </c:pt>
                <c:pt idx="657">
                  <c:v>3.6425000000000001</c:v>
                </c:pt>
                <c:pt idx="658">
                  <c:v>3.645</c:v>
                </c:pt>
                <c:pt idx="659">
                  <c:v>3.6475</c:v>
                </c:pt>
                <c:pt idx="660">
                  <c:v>3.65</c:v>
                </c:pt>
                <c:pt idx="661">
                  <c:v>3.6524999999999999</c:v>
                </c:pt>
                <c:pt idx="662">
                  <c:v>3.6549999999999998</c:v>
                </c:pt>
                <c:pt idx="663">
                  <c:v>3.6575000000000002</c:v>
                </c:pt>
                <c:pt idx="664">
                  <c:v>3.66</c:v>
                </c:pt>
                <c:pt idx="665">
                  <c:v>3.6625000000000001</c:v>
                </c:pt>
                <c:pt idx="666">
                  <c:v>3.665</c:v>
                </c:pt>
                <c:pt idx="667">
                  <c:v>3.6675</c:v>
                </c:pt>
                <c:pt idx="668">
                  <c:v>3.67</c:v>
                </c:pt>
                <c:pt idx="669">
                  <c:v>3.6724999999999999</c:v>
                </c:pt>
                <c:pt idx="670">
                  <c:v>3.6749999999999998</c:v>
                </c:pt>
                <c:pt idx="671">
                  <c:v>3.6775000000000002</c:v>
                </c:pt>
                <c:pt idx="672">
                  <c:v>3.68</c:v>
                </c:pt>
                <c:pt idx="673">
                  <c:v>3.6825000000000001</c:v>
                </c:pt>
                <c:pt idx="674">
                  <c:v>3.6850000000000001</c:v>
                </c:pt>
                <c:pt idx="675">
                  <c:v>3.6875</c:v>
                </c:pt>
                <c:pt idx="676">
                  <c:v>3.69</c:v>
                </c:pt>
                <c:pt idx="677">
                  <c:v>3.6924999999999999</c:v>
                </c:pt>
                <c:pt idx="678">
                  <c:v>3.6949999999999998</c:v>
                </c:pt>
                <c:pt idx="679">
                  <c:v>3.6974999999999998</c:v>
                </c:pt>
                <c:pt idx="680">
                  <c:v>3.7</c:v>
                </c:pt>
                <c:pt idx="681">
                  <c:v>3.7025000000000001</c:v>
                </c:pt>
                <c:pt idx="682">
                  <c:v>3.7050000000000001</c:v>
                </c:pt>
                <c:pt idx="683">
                  <c:v>3.7075</c:v>
                </c:pt>
                <c:pt idx="684">
                  <c:v>3.71</c:v>
                </c:pt>
                <c:pt idx="685">
                  <c:v>3.7124999999999999</c:v>
                </c:pt>
                <c:pt idx="686">
                  <c:v>3.7149999999999999</c:v>
                </c:pt>
                <c:pt idx="687">
                  <c:v>3.7174999999999998</c:v>
                </c:pt>
                <c:pt idx="688">
                  <c:v>3.72</c:v>
                </c:pt>
                <c:pt idx="689">
                  <c:v>3.7225000000000001</c:v>
                </c:pt>
                <c:pt idx="690">
                  <c:v>3.7250000000000001</c:v>
                </c:pt>
                <c:pt idx="691">
                  <c:v>3.7275</c:v>
                </c:pt>
                <c:pt idx="692">
                  <c:v>3.73</c:v>
                </c:pt>
                <c:pt idx="693">
                  <c:v>3.7324999999999999</c:v>
                </c:pt>
                <c:pt idx="694">
                  <c:v>3.7349999999999999</c:v>
                </c:pt>
                <c:pt idx="695">
                  <c:v>3.7374999999999998</c:v>
                </c:pt>
                <c:pt idx="696">
                  <c:v>3.74</c:v>
                </c:pt>
                <c:pt idx="697">
                  <c:v>3.7425000000000002</c:v>
                </c:pt>
                <c:pt idx="698">
                  <c:v>3.7450000000000001</c:v>
                </c:pt>
                <c:pt idx="699">
                  <c:v>3.7475000000000001</c:v>
                </c:pt>
                <c:pt idx="700">
                  <c:v>3.75</c:v>
                </c:pt>
                <c:pt idx="701">
                  <c:v>3.7524999999999999</c:v>
                </c:pt>
                <c:pt idx="702">
                  <c:v>3.7549999999999999</c:v>
                </c:pt>
                <c:pt idx="703">
                  <c:v>3.7574999999999998</c:v>
                </c:pt>
                <c:pt idx="704">
                  <c:v>3.76</c:v>
                </c:pt>
                <c:pt idx="705">
                  <c:v>3.7625000000000002</c:v>
                </c:pt>
                <c:pt idx="706">
                  <c:v>3.7650000000000001</c:v>
                </c:pt>
                <c:pt idx="707">
                  <c:v>3.7675000000000001</c:v>
                </c:pt>
                <c:pt idx="708">
                  <c:v>3.77</c:v>
                </c:pt>
                <c:pt idx="709">
                  <c:v>3.7725</c:v>
                </c:pt>
                <c:pt idx="710">
                  <c:v>3.7749999999999999</c:v>
                </c:pt>
                <c:pt idx="711">
                  <c:v>3.7774999999999999</c:v>
                </c:pt>
                <c:pt idx="712">
                  <c:v>3.78</c:v>
                </c:pt>
                <c:pt idx="713">
                  <c:v>3.7825000000000002</c:v>
                </c:pt>
                <c:pt idx="714">
                  <c:v>3.7850000000000001</c:v>
                </c:pt>
                <c:pt idx="715">
                  <c:v>3.7875000000000001</c:v>
                </c:pt>
                <c:pt idx="716">
                  <c:v>3.79</c:v>
                </c:pt>
                <c:pt idx="717">
                  <c:v>3.7925</c:v>
                </c:pt>
                <c:pt idx="718">
                  <c:v>3.7949999999999999</c:v>
                </c:pt>
                <c:pt idx="719">
                  <c:v>3.7974999999999999</c:v>
                </c:pt>
                <c:pt idx="720">
                  <c:v>3.8</c:v>
                </c:pt>
                <c:pt idx="721">
                  <c:v>3.8025000000000002</c:v>
                </c:pt>
                <c:pt idx="722">
                  <c:v>3.8050000000000002</c:v>
                </c:pt>
                <c:pt idx="723">
                  <c:v>3.8075000000000001</c:v>
                </c:pt>
                <c:pt idx="724">
                  <c:v>3.81</c:v>
                </c:pt>
                <c:pt idx="725">
                  <c:v>3.8125</c:v>
                </c:pt>
                <c:pt idx="726">
                  <c:v>3.8149999999999999</c:v>
                </c:pt>
                <c:pt idx="727">
                  <c:v>3.8174999999999999</c:v>
                </c:pt>
                <c:pt idx="728">
                  <c:v>3.82</c:v>
                </c:pt>
                <c:pt idx="729">
                  <c:v>3.8224999999999998</c:v>
                </c:pt>
                <c:pt idx="730">
                  <c:v>3.8250000000000002</c:v>
                </c:pt>
                <c:pt idx="731">
                  <c:v>3.8275000000000001</c:v>
                </c:pt>
                <c:pt idx="732">
                  <c:v>3.83</c:v>
                </c:pt>
                <c:pt idx="733">
                  <c:v>3.8325</c:v>
                </c:pt>
                <c:pt idx="734">
                  <c:v>3.835</c:v>
                </c:pt>
                <c:pt idx="735">
                  <c:v>3.8374999999999999</c:v>
                </c:pt>
                <c:pt idx="736">
                  <c:v>3.84</c:v>
                </c:pt>
                <c:pt idx="737">
                  <c:v>3.8424999999999998</c:v>
                </c:pt>
                <c:pt idx="738">
                  <c:v>3.8450000000000002</c:v>
                </c:pt>
                <c:pt idx="739">
                  <c:v>3.8475000000000001</c:v>
                </c:pt>
                <c:pt idx="740">
                  <c:v>3.85</c:v>
                </c:pt>
                <c:pt idx="741">
                  <c:v>3.8525</c:v>
                </c:pt>
                <c:pt idx="742">
                  <c:v>3.855</c:v>
                </c:pt>
                <c:pt idx="743">
                  <c:v>3.8574999999999999</c:v>
                </c:pt>
                <c:pt idx="744">
                  <c:v>3.86</c:v>
                </c:pt>
                <c:pt idx="745">
                  <c:v>3.8624999999999998</c:v>
                </c:pt>
                <c:pt idx="746">
                  <c:v>3.8650000000000002</c:v>
                </c:pt>
                <c:pt idx="747">
                  <c:v>3.8675000000000002</c:v>
                </c:pt>
                <c:pt idx="748">
                  <c:v>3.87</c:v>
                </c:pt>
                <c:pt idx="749">
                  <c:v>3.8725000000000001</c:v>
                </c:pt>
                <c:pt idx="750">
                  <c:v>3.875</c:v>
                </c:pt>
                <c:pt idx="751">
                  <c:v>3.8774999999999999</c:v>
                </c:pt>
                <c:pt idx="752">
                  <c:v>3.88</c:v>
                </c:pt>
                <c:pt idx="753">
                  <c:v>3.8824999999999998</c:v>
                </c:pt>
                <c:pt idx="754">
                  <c:v>3.8849999999999998</c:v>
                </c:pt>
                <c:pt idx="755">
                  <c:v>3.8875000000000002</c:v>
                </c:pt>
                <c:pt idx="756">
                  <c:v>3.89</c:v>
                </c:pt>
                <c:pt idx="757">
                  <c:v>3.8925000000000001</c:v>
                </c:pt>
                <c:pt idx="758">
                  <c:v>3.895</c:v>
                </c:pt>
                <c:pt idx="759">
                  <c:v>3.8975</c:v>
                </c:pt>
                <c:pt idx="760">
                  <c:v>3.9</c:v>
                </c:pt>
                <c:pt idx="761">
                  <c:v>3.9024999999999999</c:v>
                </c:pt>
                <c:pt idx="762">
                  <c:v>3.9049999999999998</c:v>
                </c:pt>
                <c:pt idx="763">
                  <c:v>3.9075000000000002</c:v>
                </c:pt>
                <c:pt idx="764">
                  <c:v>3.91</c:v>
                </c:pt>
                <c:pt idx="765">
                  <c:v>3.9125000000000001</c:v>
                </c:pt>
                <c:pt idx="766">
                  <c:v>3.915</c:v>
                </c:pt>
                <c:pt idx="767">
                  <c:v>3.9175</c:v>
                </c:pt>
                <c:pt idx="768">
                  <c:v>3.92</c:v>
                </c:pt>
                <c:pt idx="769">
                  <c:v>3.9224999999999999</c:v>
                </c:pt>
                <c:pt idx="770">
                  <c:v>3.9249999999999998</c:v>
                </c:pt>
                <c:pt idx="771">
                  <c:v>3.9275000000000002</c:v>
                </c:pt>
                <c:pt idx="772">
                  <c:v>3.93</c:v>
                </c:pt>
                <c:pt idx="773">
                  <c:v>3.9325000000000001</c:v>
                </c:pt>
                <c:pt idx="774">
                  <c:v>3.9350000000000001</c:v>
                </c:pt>
                <c:pt idx="775">
                  <c:v>3.9375</c:v>
                </c:pt>
                <c:pt idx="776">
                  <c:v>3.94</c:v>
                </c:pt>
                <c:pt idx="777">
                  <c:v>3.9424999999999999</c:v>
                </c:pt>
                <c:pt idx="778">
                  <c:v>3.9449999999999998</c:v>
                </c:pt>
                <c:pt idx="779">
                  <c:v>3.9474999999999998</c:v>
                </c:pt>
                <c:pt idx="780">
                  <c:v>3.95</c:v>
                </c:pt>
                <c:pt idx="781">
                  <c:v>3.9525000000000001</c:v>
                </c:pt>
                <c:pt idx="782">
                  <c:v>3.9550000000000001</c:v>
                </c:pt>
                <c:pt idx="783">
                  <c:v>3.9575</c:v>
                </c:pt>
                <c:pt idx="784">
                  <c:v>3.96</c:v>
                </c:pt>
                <c:pt idx="785">
                  <c:v>3.9624999999999999</c:v>
                </c:pt>
                <c:pt idx="786">
                  <c:v>3.9649999999999999</c:v>
                </c:pt>
                <c:pt idx="787">
                  <c:v>3.9674999999999998</c:v>
                </c:pt>
                <c:pt idx="788">
                  <c:v>3.97</c:v>
                </c:pt>
                <c:pt idx="789">
                  <c:v>3.9725000000000001</c:v>
                </c:pt>
                <c:pt idx="790">
                  <c:v>3.9750000000000001</c:v>
                </c:pt>
                <c:pt idx="791">
                  <c:v>3.9775</c:v>
                </c:pt>
                <c:pt idx="792">
                  <c:v>3.98</c:v>
                </c:pt>
                <c:pt idx="793">
                  <c:v>3.9824999999999999</c:v>
                </c:pt>
                <c:pt idx="794">
                  <c:v>3.9849999999999999</c:v>
                </c:pt>
                <c:pt idx="795">
                  <c:v>3.9874999999999998</c:v>
                </c:pt>
                <c:pt idx="796">
                  <c:v>3.99</c:v>
                </c:pt>
                <c:pt idx="797">
                  <c:v>3.9925000000000002</c:v>
                </c:pt>
                <c:pt idx="798">
                  <c:v>3.9950000000000001</c:v>
                </c:pt>
                <c:pt idx="799">
                  <c:v>3.9975000000000001</c:v>
                </c:pt>
                <c:pt idx="800">
                  <c:v>4</c:v>
                </c:pt>
                <c:pt idx="801">
                  <c:v>4.0025000000000004</c:v>
                </c:pt>
                <c:pt idx="802">
                  <c:v>4.0049999999999999</c:v>
                </c:pt>
                <c:pt idx="803">
                  <c:v>4.0075000000000003</c:v>
                </c:pt>
                <c:pt idx="804">
                  <c:v>4.01</c:v>
                </c:pt>
                <c:pt idx="805">
                  <c:v>4.0125000000000002</c:v>
                </c:pt>
                <c:pt idx="806">
                  <c:v>4.0149999999999997</c:v>
                </c:pt>
                <c:pt idx="807">
                  <c:v>4.0175000000000001</c:v>
                </c:pt>
                <c:pt idx="808">
                  <c:v>4.0199999999999996</c:v>
                </c:pt>
                <c:pt idx="809">
                  <c:v>4.0225</c:v>
                </c:pt>
                <c:pt idx="810">
                  <c:v>4.0250000000000004</c:v>
                </c:pt>
                <c:pt idx="811">
                  <c:v>4.0274999999999999</c:v>
                </c:pt>
                <c:pt idx="812">
                  <c:v>4.03</c:v>
                </c:pt>
                <c:pt idx="813">
                  <c:v>4.0324999999999998</c:v>
                </c:pt>
                <c:pt idx="814">
                  <c:v>4.0350000000000001</c:v>
                </c:pt>
                <c:pt idx="815">
                  <c:v>4.0374999999999996</c:v>
                </c:pt>
                <c:pt idx="816">
                  <c:v>4.04</c:v>
                </c:pt>
                <c:pt idx="817">
                  <c:v>4.0425000000000004</c:v>
                </c:pt>
                <c:pt idx="818">
                  <c:v>4.0449999999999999</c:v>
                </c:pt>
                <c:pt idx="819">
                  <c:v>4.0475000000000003</c:v>
                </c:pt>
                <c:pt idx="820">
                  <c:v>4.05</c:v>
                </c:pt>
                <c:pt idx="821">
                  <c:v>4.0525000000000002</c:v>
                </c:pt>
                <c:pt idx="822">
                  <c:v>4.0549999999999997</c:v>
                </c:pt>
                <c:pt idx="823">
                  <c:v>4.0575000000000001</c:v>
                </c:pt>
                <c:pt idx="824">
                  <c:v>4.0599999999999996</c:v>
                </c:pt>
                <c:pt idx="825">
                  <c:v>4.0625</c:v>
                </c:pt>
                <c:pt idx="826">
                  <c:v>4.0650000000000004</c:v>
                </c:pt>
                <c:pt idx="827">
                  <c:v>4.0674999999999999</c:v>
                </c:pt>
                <c:pt idx="828">
                  <c:v>4.07</c:v>
                </c:pt>
                <c:pt idx="829">
                  <c:v>4.0724999999999998</c:v>
                </c:pt>
                <c:pt idx="830">
                  <c:v>4.0750000000000002</c:v>
                </c:pt>
                <c:pt idx="831">
                  <c:v>4.0774999999999997</c:v>
                </c:pt>
                <c:pt idx="832">
                  <c:v>4.08</c:v>
                </c:pt>
                <c:pt idx="833">
                  <c:v>4.0824999999999996</c:v>
                </c:pt>
                <c:pt idx="834">
                  <c:v>4.085</c:v>
                </c:pt>
                <c:pt idx="835">
                  <c:v>4.0875000000000004</c:v>
                </c:pt>
                <c:pt idx="836">
                  <c:v>4.09</c:v>
                </c:pt>
                <c:pt idx="837">
                  <c:v>4.0925000000000002</c:v>
                </c:pt>
                <c:pt idx="838">
                  <c:v>4.0949999999999998</c:v>
                </c:pt>
                <c:pt idx="839">
                  <c:v>4.0975000000000001</c:v>
                </c:pt>
                <c:pt idx="840">
                  <c:v>4.0999999999999996</c:v>
                </c:pt>
                <c:pt idx="841">
                  <c:v>4.1025</c:v>
                </c:pt>
                <c:pt idx="842">
                  <c:v>4.1050000000000004</c:v>
                </c:pt>
                <c:pt idx="843">
                  <c:v>4.1074999999999999</c:v>
                </c:pt>
                <c:pt idx="844">
                  <c:v>4.1100000000000003</c:v>
                </c:pt>
                <c:pt idx="845">
                  <c:v>4.1124999999999998</c:v>
                </c:pt>
                <c:pt idx="846">
                  <c:v>4.1150000000000002</c:v>
                </c:pt>
                <c:pt idx="847">
                  <c:v>4.1174999999999997</c:v>
                </c:pt>
                <c:pt idx="848">
                  <c:v>4.12</c:v>
                </c:pt>
                <c:pt idx="849">
                  <c:v>4.1224999999999996</c:v>
                </c:pt>
                <c:pt idx="850">
                  <c:v>4.125</c:v>
                </c:pt>
                <c:pt idx="851">
                  <c:v>4.1275000000000004</c:v>
                </c:pt>
                <c:pt idx="852">
                  <c:v>4.13</c:v>
                </c:pt>
                <c:pt idx="853">
                  <c:v>4.1325000000000003</c:v>
                </c:pt>
                <c:pt idx="854">
                  <c:v>4.1349999999999998</c:v>
                </c:pt>
                <c:pt idx="855">
                  <c:v>4.1375000000000002</c:v>
                </c:pt>
                <c:pt idx="856">
                  <c:v>4.1399999999999997</c:v>
                </c:pt>
                <c:pt idx="857">
                  <c:v>4.1425000000000001</c:v>
                </c:pt>
                <c:pt idx="858">
                  <c:v>4.1449999999999996</c:v>
                </c:pt>
                <c:pt idx="859">
                  <c:v>4.1475</c:v>
                </c:pt>
                <c:pt idx="860">
                  <c:v>4.1500000000000004</c:v>
                </c:pt>
                <c:pt idx="861">
                  <c:v>4.1524999999999999</c:v>
                </c:pt>
                <c:pt idx="862">
                  <c:v>4.1550000000000002</c:v>
                </c:pt>
                <c:pt idx="863">
                  <c:v>4.1574999999999998</c:v>
                </c:pt>
                <c:pt idx="864">
                  <c:v>4.16</c:v>
                </c:pt>
                <c:pt idx="865">
                  <c:v>4.1624999999999996</c:v>
                </c:pt>
                <c:pt idx="866">
                  <c:v>4.165</c:v>
                </c:pt>
                <c:pt idx="867">
                  <c:v>4.1675000000000004</c:v>
                </c:pt>
                <c:pt idx="868">
                  <c:v>4.17</c:v>
                </c:pt>
                <c:pt idx="869">
                  <c:v>4.1725000000000003</c:v>
                </c:pt>
                <c:pt idx="870">
                  <c:v>4.1749999999999998</c:v>
                </c:pt>
                <c:pt idx="871">
                  <c:v>4.1775000000000002</c:v>
                </c:pt>
                <c:pt idx="872">
                  <c:v>4.18</c:v>
                </c:pt>
                <c:pt idx="873">
                  <c:v>4.1825000000000001</c:v>
                </c:pt>
                <c:pt idx="874">
                  <c:v>4.1849999999999996</c:v>
                </c:pt>
                <c:pt idx="875">
                  <c:v>4.1875</c:v>
                </c:pt>
                <c:pt idx="876">
                  <c:v>4.1900000000000004</c:v>
                </c:pt>
                <c:pt idx="877">
                  <c:v>4.1924999999999999</c:v>
                </c:pt>
                <c:pt idx="878">
                  <c:v>4.1950000000000003</c:v>
                </c:pt>
                <c:pt idx="879">
                  <c:v>4.1974999999999998</c:v>
                </c:pt>
                <c:pt idx="880">
                  <c:v>4.2</c:v>
                </c:pt>
                <c:pt idx="881">
                  <c:v>4.2024999999999997</c:v>
                </c:pt>
                <c:pt idx="882">
                  <c:v>4.2050000000000001</c:v>
                </c:pt>
                <c:pt idx="883">
                  <c:v>4.2074999999999996</c:v>
                </c:pt>
                <c:pt idx="884">
                  <c:v>4.21</c:v>
                </c:pt>
                <c:pt idx="885">
                  <c:v>4.2125000000000004</c:v>
                </c:pt>
                <c:pt idx="886">
                  <c:v>4.2149999999999999</c:v>
                </c:pt>
                <c:pt idx="887">
                  <c:v>4.2175000000000002</c:v>
                </c:pt>
                <c:pt idx="888">
                  <c:v>4.22</c:v>
                </c:pt>
                <c:pt idx="889">
                  <c:v>4.2225000000000001</c:v>
                </c:pt>
                <c:pt idx="890">
                  <c:v>4.2249999999999996</c:v>
                </c:pt>
                <c:pt idx="891">
                  <c:v>4.2275</c:v>
                </c:pt>
                <c:pt idx="892">
                  <c:v>4.2300000000000004</c:v>
                </c:pt>
                <c:pt idx="893">
                  <c:v>4.2324999999999999</c:v>
                </c:pt>
                <c:pt idx="894">
                  <c:v>4.2350000000000003</c:v>
                </c:pt>
                <c:pt idx="895">
                  <c:v>4.2374999999999998</c:v>
                </c:pt>
                <c:pt idx="896">
                  <c:v>4.24</c:v>
                </c:pt>
                <c:pt idx="897">
                  <c:v>4.2424999999999997</c:v>
                </c:pt>
                <c:pt idx="898">
                  <c:v>4.2450000000000001</c:v>
                </c:pt>
                <c:pt idx="899">
                  <c:v>4.2474999999999996</c:v>
                </c:pt>
                <c:pt idx="900">
                  <c:v>4.25</c:v>
                </c:pt>
                <c:pt idx="901">
                  <c:v>4.2525000000000004</c:v>
                </c:pt>
                <c:pt idx="902">
                  <c:v>4.2549999999999999</c:v>
                </c:pt>
                <c:pt idx="903">
                  <c:v>4.2575000000000003</c:v>
                </c:pt>
                <c:pt idx="904">
                  <c:v>4.26</c:v>
                </c:pt>
                <c:pt idx="905">
                  <c:v>4.2625000000000002</c:v>
                </c:pt>
                <c:pt idx="906">
                  <c:v>4.2649999999999997</c:v>
                </c:pt>
                <c:pt idx="907">
                  <c:v>4.2675000000000001</c:v>
                </c:pt>
                <c:pt idx="908">
                  <c:v>4.2699999999999996</c:v>
                </c:pt>
                <c:pt idx="909">
                  <c:v>4.2725</c:v>
                </c:pt>
                <c:pt idx="910">
                  <c:v>4.2750000000000004</c:v>
                </c:pt>
                <c:pt idx="911">
                  <c:v>4.2774999999999999</c:v>
                </c:pt>
                <c:pt idx="912">
                  <c:v>4.28</c:v>
                </c:pt>
                <c:pt idx="913">
                  <c:v>4.2824999999999998</c:v>
                </c:pt>
                <c:pt idx="914">
                  <c:v>4.2850000000000001</c:v>
                </c:pt>
                <c:pt idx="915">
                  <c:v>4.2874999999999996</c:v>
                </c:pt>
                <c:pt idx="916">
                  <c:v>4.29</c:v>
                </c:pt>
                <c:pt idx="917">
                  <c:v>4.2925000000000004</c:v>
                </c:pt>
                <c:pt idx="918">
                  <c:v>4.2949999999999999</c:v>
                </c:pt>
                <c:pt idx="919">
                  <c:v>4.2975000000000003</c:v>
                </c:pt>
                <c:pt idx="920">
                  <c:v>4.3</c:v>
                </c:pt>
                <c:pt idx="921">
                  <c:v>4.3025000000000002</c:v>
                </c:pt>
                <c:pt idx="922">
                  <c:v>4.3049999999999997</c:v>
                </c:pt>
                <c:pt idx="923">
                  <c:v>4.3075000000000001</c:v>
                </c:pt>
                <c:pt idx="924">
                  <c:v>4.3099999999999996</c:v>
                </c:pt>
                <c:pt idx="925">
                  <c:v>4.3125</c:v>
                </c:pt>
                <c:pt idx="926">
                  <c:v>4.3150000000000004</c:v>
                </c:pt>
                <c:pt idx="927">
                  <c:v>4.3174999999999999</c:v>
                </c:pt>
                <c:pt idx="928">
                  <c:v>4.32</c:v>
                </c:pt>
                <c:pt idx="929">
                  <c:v>4.3224999999999998</c:v>
                </c:pt>
                <c:pt idx="930">
                  <c:v>4.3250000000000002</c:v>
                </c:pt>
                <c:pt idx="931">
                  <c:v>4.3274999999999997</c:v>
                </c:pt>
                <c:pt idx="932">
                  <c:v>4.33</c:v>
                </c:pt>
                <c:pt idx="933">
                  <c:v>4.3324999999999996</c:v>
                </c:pt>
                <c:pt idx="934">
                  <c:v>4.335</c:v>
                </c:pt>
                <c:pt idx="935">
                  <c:v>4.3375000000000004</c:v>
                </c:pt>
                <c:pt idx="936">
                  <c:v>4.34</c:v>
                </c:pt>
                <c:pt idx="937">
                  <c:v>4.3425000000000002</c:v>
                </c:pt>
                <c:pt idx="938">
                  <c:v>4.3449999999999998</c:v>
                </c:pt>
                <c:pt idx="939">
                  <c:v>4.3475000000000001</c:v>
                </c:pt>
                <c:pt idx="940">
                  <c:v>4.3499999999999996</c:v>
                </c:pt>
                <c:pt idx="941">
                  <c:v>4.3525</c:v>
                </c:pt>
                <c:pt idx="942">
                  <c:v>4.3550000000000004</c:v>
                </c:pt>
                <c:pt idx="943">
                  <c:v>4.3574999999999999</c:v>
                </c:pt>
                <c:pt idx="944">
                  <c:v>4.3600000000000003</c:v>
                </c:pt>
                <c:pt idx="945">
                  <c:v>4.3624999999999998</c:v>
                </c:pt>
                <c:pt idx="946">
                  <c:v>4.3650000000000002</c:v>
                </c:pt>
                <c:pt idx="947">
                  <c:v>4.3674999999999997</c:v>
                </c:pt>
                <c:pt idx="948">
                  <c:v>4.37</c:v>
                </c:pt>
                <c:pt idx="949">
                  <c:v>4.3724999999999996</c:v>
                </c:pt>
                <c:pt idx="950">
                  <c:v>4.375</c:v>
                </c:pt>
                <c:pt idx="951">
                  <c:v>4.3775000000000004</c:v>
                </c:pt>
                <c:pt idx="952">
                  <c:v>4.38</c:v>
                </c:pt>
                <c:pt idx="953">
                  <c:v>4.3825000000000003</c:v>
                </c:pt>
                <c:pt idx="954">
                  <c:v>4.3849999999999998</c:v>
                </c:pt>
                <c:pt idx="955">
                  <c:v>4.3875000000000002</c:v>
                </c:pt>
                <c:pt idx="956">
                  <c:v>4.3899999999999997</c:v>
                </c:pt>
                <c:pt idx="957">
                  <c:v>4.3925000000000001</c:v>
                </c:pt>
                <c:pt idx="958">
                  <c:v>4.3949999999999996</c:v>
                </c:pt>
                <c:pt idx="959">
                  <c:v>4.3975</c:v>
                </c:pt>
                <c:pt idx="960">
                  <c:v>4.4000000000000004</c:v>
                </c:pt>
                <c:pt idx="961">
                  <c:v>4.4024999999999999</c:v>
                </c:pt>
                <c:pt idx="962">
                  <c:v>4.4050000000000002</c:v>
                </c:pt>
                <c:pt idx="963">
                  <c:v>4.4074999999999998</c:v>
                </c:pt>
                <c:pt idx="964">
                  <c:v>4.41</c:v>
                </c:pt>
                <c:pt idx="965">
                  <c:v>4.4124999999999996</c:v>
                </c:pt>
                <c:pt idx="966">
                  <c:v>4.415</c:v>
                </c:pt>
                <c:pt idx="967">
                  <c:v>4.4175000000000004</c:v>
                </c:pt>
                <c:pt idx="968">
                  <c:v>4.42</c:v>
                </c:pt>
                <c:pt idx="969">
                  <c:v>4.4225000000000003</c:v>
                </c:pt>
                <c:pt idx="970">
                  <c:v>4.4249999999999998</c:v>
                </c:pt>
                <c:pt idx="971">
                  <c:v>4.4275000000000002</c:v>
                </c:pt>
                <c:pt idx="972">
                  <c:v>4.43</c:v>
                </c:pt>
                <c:pt idx="973">
                  <c:v>4.4325000000000001</c:v>
                </c:pt>
                <c:pt idx="974">
                  <c:v>4.4349999999999996</c:v>
                </c:pt>
                <c:pt idx="975">
                  <c:v>4.4375</c:v>
                </c:pt>
                <c:pt idx="976">
                  <c:v>4.4400000000000004</c:v>
                </c:pt>
                <c:pt idx="977">
                  <c:v>4.4424999999999999</c:v>
                </c:pt>
                <c:pt idx="978">
                  <c:v>4.4450000000000003</c:v>
                </c:pt>
                <c:pt idx="979">
                  <c:v>4.4474999999999998</c:v>
                </c:pt>
                <c:pt idx="980">
                  <c:v>4.45</c:v>
                </c:pt>
                <c:pt idx="981">
                  <c:v>4.4524999999999997</c:v>
                </c:pt>
                <c:pt idx="982">
                  <c:v>4.4550000000000001</c:v>
                </c:pt>
                <c:pt idx="983">
                  <c:v>4.4574999999999996</c:v>
                </c:pt>
                <c:pt idx="984">
                  <c:v>4.46</c:v>
                </c:pt>
                <c:pt idx="985">
                  <c:v>4.4625000000000004</c:v>
                </c:pt>
                <c:pt idx="986">
                  <c:v>4.4649999999999999</c:v>
                </c:pt>
                <c:pt idx="987">
                  <c:v>4.4675000000000002</c:v>
                </c:pt>
                <c:pt idx="988">
                  <c:v>4.47</c:v>
                </c:pt>
                <c:pt idx="989">
                  <c:v>4.4725000000000001</c:v>
                </c:pt>
                <c:pt idx="990">
                  <c:v>4.4749999999999996</c:v>
                </c:pt>
                <c:pt idx="991">
                  <c:v>4.4775</c:v>
                </c:pt>
                <c:pt idx="992">
                  <c:v>4.4800000000000004</c:v>
                </c:pt>
                <c:pt idx="993">
                  <c:v>4.4824999999999999</c:v>
                </c:pt>
                <c:pt idx="994">
                  <c:v>4.4850000000000003</c:v>
                </c:pt>
                <c:pt idx="995">
                  <c:v>4.4874999999999998</c:v>
                </c:pt>
                <c:pt idx="996">
                  <c:v>4.49</c:v>
                </c:pt>
                <c:pt idx="997">
                  <c:v>4.4924999999999997</c:v>
                </c:pt>
                <c:pt idx="998">
                  <c:v>4.4950000000000001</c:v>
                </c:pt>
                <c:pt idx="999">
                  <c:v>4.4974999999999996</c:v>
                </c:pt>
                <c:pt idx="1000">
                  <c:v>4.5</c:v>
                </c:pt>
                <c:pt idx="1001">
                  <c:v>4.5025000000000004</c:v>
                </c:pt>
                <c:pt idx="1002">
                  <c:v>4.5049999999999999</c:v>
                </c:pt>
                <c:pt idx="1003">
                  <c:v>4.5075000000000003</c:v>
                </c:pt>
                <c:pt idx="1004">
                  <c:v>4.51</c:v>
                </c:pt>
                <c:pt idx="1005">
                  <c:v>4.5125000000000002</c:v>
                </c:pt>
                <c:pt idx="1006">
                  <c:v>4.5149999999999997</c:v>
                </c:pt>
                <c:pt idx="1007">
                  <c:v>4.5175000000000001</c:v>
                </c:pt>
                <c:pt idx="1008">
                  <c:v>4.5199999999999996</c:v>
                </c:pt>
                <c:pt idx="1009">
                  <c:v>4.5225</c:v>
                </c:pt>
                <c:pt idx="1010">
                  <c:v>4.5250000000000004</c:v>
                </c:pt>
                <c:pt idx="1011">
                  <c:v>4.5274999999999999</c:v>
                </c:pt>
                <c:pt idx="1012">
                  <c:v>4.53</c:v>
                </c:pt>
                <c:pt idx="1013">
                  <c:v>4.5324999999999998</c:v>
                </c:pt>
                <c:pt idx="1014">
                  <c:v>4.5350000000000001</c:v>
                </c:pt>
                <c:pt idx="1015">
                  <c:v>4.5374999999999996</c:v>
                </c:pt>
                <c:pt idx="1016">
                  <c:v>4.54</c:v>
                </c:pt>
                <c:pt idx="1017">
                  <c:v>4.5425000000000004</c:v>
                </c:pt>
                <c:pt idx="1018">
                  <c:v>4.5449999999999999</c:v>
                </c:pt>
                <c:pt idx="1019">
                  <c:v>4.5475000000000003</c:v>
                </c:pt>
                <c:pt idx="1020">
                  <c:v>4.55</c:v>
                </c:pt>
                <c:pt idx="1021">
                  <c:v>4.5525000000000002</c:v>
                </c:pt>
                <c:pt idx="1022">
                  <c:v>4.5549999999999997</c:v>
                </c:pt>
                <c:pt idx="1023">
                  <c:v>4.5575000000000001</c:v>
                </c:pt>
                <c:pt idx="1024">
                  <c:v>4.5599999999999996</c:v>
                </c:pt>
                <c:pt idx="1025">
                  <c:v>4.5625</c:v>
                </c:pt>
                <c:pt idx="1026">
                  <c:v>4.5650000000000004</c:v>
                </c:pt>
                <c:pt idx="1027">
                  <c:v>4.5674999999999999</c:v>
                </c:pt>
                <c:pt idx="1028">
                  <c:v>4.57</c:v>
                </c:pt>
                <c:pt idx="1029">
                  <c:v>4.5724999999999998</c:v>
                </c:pt>
                <c:pt idx="1030">
                  <c:v>4.5750000000000002</c:v>
                </c:pt>
                <c:pt idx="1031">
                  <c:v>4.5774999999999997</c:v>
                </c:pt>
                <c:pt idx="1032">
                  <c:v>4.58</c:v>
                </c:pt>
                <c:pt idx="1033">
                  <c:v>4.5824999999999996</c:v>
                </c:pt>
                <c:pt idx="1034">
                  <c:v>4.585</c:v>
                </c:pt>
                <c:pt idx="1035">
                  <c:v>4.5875000000000004</c:v>
                </c:pt>
                <c:pt idx="1036">
                  <c:v>4.59</c:v>
                </c:pt>
                <c:pt idx="1037">
                  <c:v>4.5925000000000002</c:v>
                </c:pt>
                <c:pt idx="1038">
                  <c:v>4.5949999999999998</c:v>
                </c:pt>
                <c:pt idx="1039">
                  <c:v>4.5975000000000001</c:v>
                </c:pt>
                <c:pt idx="1040">
                  <c:v>4.5999999999999996</c:v>
                </c:pt>
                <c:pt idx="1041">
                  <c:v>4.6025</c:v>
                </c:pt>
                <c:pt idx="1042">
                  <c:v>4.6050000000000004</c:v>
                </c:pt>
                <c:pt idx="1043">
                  <c:v>4.6074999999999999</c:v>
                </c:pt>
                <c:pt idx="1044">
                  <c:v>4.6100000000000003</c:v>
                </c:pt>
                <c:pt idx="1045">
                  <c:v>4.6124999999999998</c:v>
                </c:pt>
                <c:pt idx="1046">
                  <c:v>4.6150000000000002</c:v>
                </c:pt>
                <c:pt idx="1047">
                  <c:v>4.6174999999999997</c:v>
                </c:pt>
                <c:pt idx="1048">
                  <c:v>4.62</c:v>
                </c:pt>
                <c:pt idx="1049">
                  <c:v>4.6224999999999996</c:v>
                </c:pt>
                <c:pt idx="1050">
                  <c:v>4.625</c:v>
                </c:pt>
                <c:pt idx="1051">
                  <c:v>4.6275000000000004</c:v>
                </c:pt>
                <c:pt idx="1052">
                  <c:v>4.63</c:v>
                </c:pt>
                <c:pt idx="1053">
                  <c:v>4.6325000000000003</c:v>
                </c:pt>
                <c:pt idx="1054">
                  <c:v>4.6349999999999998</c:v>
                </c:pt>
                <c:pt idx="1055">
                  <c:v>4.6375000000000002</c:v>
                </c:pt>
                <c:pt idx="1056">
                  <c:v>4.6399999999999997</c:v>
                </c:pt>
                <c:pt idx="1057">
                  <c:v>4.6425000000000001</c:v>
                </c:pt>
                <c:pt idx="1058">
                  <c:v>4.6449999999999996</c:v>
                </c:pt>
                <c:pt idx="1059">
                  <c:v>4.6475</c:v>
                </c:pt>
                <c:pt idx="1060">
                  <c:v>4.6500000000000004</c:v>
                </c:pt>
                <c:pt idx="1061">
                  <c:v>4.6524999999999999</c:v>
                </c:pt>
                <c:pt idx="1062">
                  <c:v>4.6550000000000002</c:v>
                </c:pt>
                <c:pt idx="1063">
                  <c:v>4.6574999999999998</c:v>
                </c:pt>
                <c:pt idx="1064">
                  <c:v>4.66</c:v>
                </c:pt>
                <c:pt idx="1065">
                  <c:v>4.6624999999999996</c:v>
                </c:pt>
                <c:pt idx="1066">
                  <c:v>4.665</c:v>
                </c:pt>
                <c:pt idx="1067">
                  <c:v>4.6675000000000004</c:v>
                </c:pt>
                <c:pt idx="1068">
                  <c:v>4.67</c:v>
                </c:pt>
                <c:pt idx="1069">
                  <c:v>4.6725000000000003</c:v>
                </c:pt>
                <c:pt idx="1070">
                  <c:v>4.6749999999999998</c:v>
                </c:pt>
                <c:pt idx="1071">
                  <c:v>4.6775000000000002</c:v>
                </c:pt>
                <c:pt idx="1072">
                  <c:v>4.68</c:v>
                </c:pt>
                <c:pt idx="1073">
                  <c:v>4.6825000000000001</c:v>
                </c:pt>
                <c:pt idx="1074">
                  <c:v>4.6849999999999996</c:v>
                </c:pt>
                <c:pt idx="1075">
                  <c:v>4.6875</c:v>
                </c:pt>
                <c:pt idx="1076">
                  <c:v>4.6900000000000004</c:v>
                </c:pt>
                <c:pt idx="1077">
                  <c:v>4.6924999999999999</c:v>
                </c:pt>
                <c:pt idx="1078">
                  <c:v>4.6950000000000003</c:v>
                </c:pt>
                <c:pt idx="1079">
                  <c:v>4.6974999999999998</c:v>
                </c:pt>
                <c:pt idx="1080">
                  <c:v>4.7</c:v>
                </c:pt>
                <c:pt idx="1081">
                  <c:v>4.7024999999999997</c:v>
                </c:pt>
                <c:pt idx="1082">
                  <c:v>4.7050000000000001</c:v>
                </c:pt>
                <c:pt idx="1083">
                  <c:v>4.7074999999999996</c:v>
                </c:pt>
                <c:pt idx="1084">
                  <c:v>4.71</c:v>
                </c:pt>
                <c:pt idx="1085">
                  <c:v>4.7125000000000004</c:v>
                </c:pt>
                <c:pt idx="1086">
                  <c:v>4.7149999999999999</c:v>
                </c:pt>
                <c:pt idx="1087">
                  <c:v>4.7175000000000002</c:v>
                </c:pt>
                <c:pt idx="1088">
                  <c:v>4.72</c:v>
                </c:pt>
                <c:pt idx="1089">
                  <c:v>4.7225000000000001</c:v>
                </c:pt>
                <c:pt idx="1090">
                  <c:v>4.7249999999999996</c:v>
                </c:pt>
                <c:pt idx="1091">
                  <c:v>4.7275</c:v>
                </c:pt>
                <c:pt idx="1092">
                  <c:v>4.7300000000000004</c:v>
                </c:pt>
                <c:pt idx="1093">
                  <c:v>4.7324999999999999</c:v>
                </c:pt>
                <c:pt idx="1094">
                  <c:v>4.7350000000000003</c:v>
                </c:pt>
                <c:pt idx="1095">
                  <c:v>4.7374999999999998</c:v>
                </c:pt>
                <c:pt idx="1096">
                  <c:v>4.74</c:v>
                </c:pt>
                <c:pt idx="1097">
                  <c:v>4.7424999999999997</c:v>
                </c:pt>
                <c:pt idx="1098">
                  <c:v>4.7450000000000001</c:v>
                </c:pt>
                <c:pt idx="1099">
                  <c:v>4.7474999999999996</c:v>
                </c:pt>
                <c:pt idx="1100">
                  <c:v>4.75</c:v>
                </c:pt>
                <c:pt idx="1101">
                  <c:v>4.7525000000000004</c:v>
                </c:pt>
                <c:pt idx="1102">
                  <c:v>4.7549999999999999</c:v>
                </c:pt>
                <c:pt idx="1103">
                  <c:v>4.7575000000000003</c:v>
                </c:pt>
                <c:pt idx="1104">
                  <c:v>4.76</c:v>
                </c:pt>
                <c:pt idx="1105">
                  <c:v>4.7625000000000002</c:v>
                </c:pt>
                <c:pt idx="1106">
                  <c:v>4.7649999999999997</c:v>
                </c:pt>
                <c:pt idx="1107">
                  <c:v>4.7675000000000001</c:v>
                </c:pt>
                <c:pt idx="1108">
                  <c:v>4.7699999999999996</c:v>
                </c:pt>
                <c:pt idx="1109">
                  <c:v>4.7725</c:v>
                </c:pt>
                <c:pt idx="1110">
                  <c:v>4.7750000000000004</c:v>
                </c:pt>
                <c:pt idx="1111">
                  <c:v>4.7774999999999999</c:v>
                </c:pt>
                <c:pt idx="1112">
                  <c:v>4.78</c:v>
                </c:pt>
                <c:pt idx="1113">
                  <c:v>4.7824999999999998</c:v>
                </c:pt>
                <c:pt idx="1114">
                  <c:v>4.7850000000000001</c:v>
                </c:pt>
                <c:pt idx="1115">
                  <c:v>4.7874999999999996</c:v>
                </c:pt>
                <c:pt idx="1116">
                  <c:v>4.79</c:v>
                </c:pt>
                <c:pt idx="1117">
                  <c:v>4.7925000000000004</c:v>
                </c:pt>
                <c:pt idx="1118">
                  <c:v>4.7949999999999999</c:v>
                </c:pt>
                <c:pt idx="1119">
                  <c:v>4.7975000000000003</c:v>
                </c:pt>
                <c:pt idx="1120">
                  <c:v>4.8</c:v>
                </c:pt>
                <c:pt idx="1121">
                  <c:v>4.8025000000000002</c:v>
                </c:pt>
                <c:pt idx="1122">
                  <c:v>4.8049999999999997</c:v>
                </c:pt>
                <c:pt idx="1123">
                  <c:v>4.8075000000000001</c:v>
                </c:pt>
                <c:pt idx="1124">
                  <c:v>4.8099999999999996</c:v>
                </c:pt>
                <c:pt idx="1125">
                  <c:v>4.8125</c:v>
                </c:pt>
                <c:pt idx="1126">
                  <c:v>4.8150000000000004</c:v>
                </c:pt>
                <c:pt idx="1127">
                  <c:v>4.8174999999999999</c:v>
                </c:pt>
                <c:pt idx="1128">
                  <c:v>4.82</c:v>
                </c:pt>
                <c:pt idx="1129">
                  <c:v>4.8224999999999998</c:v>
                </c:pt>
                <c:pt idx="1130">
                  <c:v>4.8250000000000002</c:v>
                </c:pt>
                <c:pt idx="1131">
                  <c:v>4.8274999999999997</c:v>
                </c:pt>
                <c:pt idx="1132">
                  <c:v>4.83</c:v>
                </c:pt>
                <c:pt idx="1133">
                  <c:v>4.8324999999999996</c:v>
                </c:pt>
                <c:pt idx="1134">
                  <c:v>4.835</c:v>
                </c:pt>
                <c:pt idx="1135">
                  <c:v>4.8375000000000004</c:v>
                </c:pt>
                <c:pt idx="1136">
                  <c:v>4.84</c:v>
                </c:pt>
                <c:pt idx="1137">
                  <c:v>4.8425000000000002</c:v>
                </c:pt>
                <c:pt idx="1138">
                  <c:v>4.8449999999999998</c:v>
                </c:pt>
                <c:pt idx="1139">
                  <c:v>4.8475000000000001</c:v>
                </c:pt>
                <c:pt idx="1140">
                  <c:v>4.8499999999999996</c:v>
                </c:pt>
                <c:pt idx="1141">
                  <c:v>4.8525</c:v>
                </c:pt>
                <c:pt idx="1142">
                  <c:v>4.8550000000000004</c:v>
                </c:pt>
                <c:pt idx="1143">
                  <c:v>4.8574999999999999</c:v>
                </c:pt>
                <c:pt idx="1144">
                  <c:v>4.8600000000000003</c:v>
                </c:pt>
                <c:pt idx="1145">
                  <c:v>4.8624999999999998</c:v>
                </c:pt>
                <c:pt idx="1146">
                  <c:v>4.8650000000000002</c:v>
                </c:pt>
                <c:pt idx="1147">
                  <c:v>4.8674999999999997</c:v>
                </c:pt>
                <c:pt idx="1148">
                  <c:v>4.87</c:v>
                </c:pt>
                <c:pt idx="1149">
                  <c:v>4.8724999999999996</c:v>
                </c:pt>
                <c:pt idx="1150">
                  <c:v>4.875</c:v>
                </c:pt>
                <c:pt idx="1151">
                  <c:v>4.8775000000000004</c:v>
                </c:pt>
                <c:pt idx="1152">
                  <c:v>4.88</c:v>
                </c:pt>
                <c:pt idx="1153">
                  <c:v>4.8825000000000003</c:v>
                </c:pt>
                <c:pt idx="1154">
                  <c:v>4.8849999999999998</c:v>
                </c:pt>
                <c:pt idx="1155">
                  <c:v>4.8875000000000002</c:v>
                </c:pt>
                <c:pt idx="1156">
                  <c:v>4.8899999999999997</c:v>
                </c:pt>
                <c:pt idx="1157">
                  <c:v>4.8925000000000001</c:v>
                </c:pt>
                <c:pt idx="1158">
                  <c:v>4.8949999999999996</c:v>
                </c:pt>
                <c:pt idx="1159">
                  <c:v>4.8975</c:v>
                </c:pt>
                <c:pt idx="1160">
                  <c:v>4.9000000000000004</c:v>
                </c:pt>
                <c:pt idx="1161">
                  <c:v>4.9024999999999999</c:v>
                </c:pt>
                <c:pt idx="1162">
                  <c:v>4.9050000000000002</c:v>
                </c:pt>
                <c:pt idx="1163">
                  <c:v>4.9074999999999998</c:v>
                </c:pt>
                <c:pt idx="1164">
                  <c:v>4.91</c:v>
                </c:pt>
                <c:pt idx="1165">
                  <c:v>4.9124999999999996</c:v>
                </c:pt>
                <c:pt idx="1166">
                  <c:v>4.915</c:v>
                </c:pt>
                <c:pt idx="1167">
                  <c:v>4.9175000000000004</c:v>
                </c:pt>
                <c:pt idx="1168">
                  <c:v>4.92</c:v>
                </c:pt>
                <c:pt idx="1169">
                  <c:v>4.9225000000000003</c:v>
                </c:pt>
                <c:pt idx="1170">
                  <c:v>4.9249999999999998</c:v>
                </c:pt>
                <c:pt idx="1171">
                  <c:v>4.9275000000000002</c:v>
                </c:pt>
                <c:pt idx="1172">
                  <c:v>4.93</c:v>
                </c:pt>
                <c:pt idx="1173">
                  <c:v>4.9325000000000001</c:v>
                </c:pt>
                <c:pt idx="1174">
                  <c:v>4.9349999999999996</c:v>
                </c:pt>
                <c:pt idx="1175">
                  <c:v>4.9375</c:v>
                </c:pt>
                <c:pt idx="1176">
                  <c:v>4.9400000000000004</c:v>
                </c:pt>
                <c:pt idx="1177">
                  <c:v>4.9424999999999999</c:v>
                </c:pt>
                <c:pt idx="1178">
                  <c:v>4.9450000000000003</c:v>
                </c:pt>
                <c:pt idx="1179">
                  <c:v>4.9474999999999998</c:v>
                </c:pt>
                <c:pt idx="1180">
                  <c:v>4.95</c:v>
                </c:pt>
                <c:pt idx="1181">
                  <c:v>4.9524999999999997</c:v>
                </c:pt>
                <c:pt idx="1182">
                  <c:v>4.9550000000000001</c:v>
                </c:pt>
                <c:pt idx="1183">
                  <c:v>4.9574999999999996</c:v>
                </c:pt>
                <c:pt idx="1184">
                  <c:v>4.96</c:v>
                </c:pt>
                <c:pt idx="1185">
                  <c:v>4.9625000000000004</c:v>
                </c:pt>
                <c:pt idx="1186">
                  <c:v>4.9649999999999999</c:v>
                </c:pt>
                <c:pt idx="1187">
                  <c:v>4.9675000000000002</c:v>
                </c:pt>
                <c:pt idx="1188">
                  <c:v>4.97</c:v>
                </c:pt>
                <c:pt idx="1189">
                  <c:v>4.9725000000000001</c:v>
                </c:pt>
                <c:pt idx="1190">
                  <c:v>4.9749999999999996</c:v>
                </c:pt>
                <c:pt idx="1191">
                  <c:v>4.9775</c:v>
                </c:pt>
                <c:pt idx="1192">
                  <c:v>4.9800000000000004</c:v>
                </c:pt>
                <c:pt idx="1193">
                  <c:v>4.9824999999999999</c:v>
                </c:pt>
                <c:pt idx="1194">
                  <c:v>4.9850000000000003</c:v>
                </c:pt>
                <c:pt idx="1195">
                  <c:v>4.9874999999999998</c:v>
                </c:pt>
                <c:pt idx="1196">
                  <c:v>4.99</c:v>
                </c:pt>
                <c:pt idx="1197">
                  <c:v>4.9924999999999997</c:v>
                </c:pt>
                <c:pt idx="1198">
                  <c:v>4.9950000000000001</c:v>
                </c:pt>
                <c:pt idx="1199">
                  <c:v>4.9974999999999996</c:v>
                </c:pt>
                <c:pt idx="1200">
                  <c:v>5</c:v>
                </c:pt>
              </c:numCache>
            </c:numRef>
          </c:xVal>
          <c:yVal>
            <c:numRef>
              <c:f>'2S TO 5S'!$D$2:$D$1204</c:f>
              <c:numCache>
                <c:formatCode>0.000</c:formatCode>
                <c:ptCount val="1203"/>
                <c:pt idx="0">
                  <c:v>46.386700000000019</c:v>
                </c:pt>
                <c:pt idx="1">
                  <c:v>47.607399999999984</c:v>
                </c:pt>
                <c:pt idx="2">
                  <c:v>48.828100000000006</c:v>
                </c:pt>
                <c:pt idx="3">
                  <c:v>46.386700000000019</c:v>
                </c:pt>
                <c:pt idx="4">
                  <c:v>50.048800000000028</c:v>
                </c:pt>
                <c:pt idx="5">
                  <c:v>48.828100000000006</c:v>
                </c:pt>
                <c:pt idx="6">
                  <c:v>47.607399999999984</c:v>
                </c:pt>
                <c:pt idx="7">
                  <c:v>48.828100000000006</c:v>
                </c:pt>
                <c:pt idx="8">
                  <c:v>52.490200000000016</c:v>
                </c:pt>
                <c:pt idx="9">
                  <c:v>50.048800000000028</c:v>
                </c:pt>
                <c:pt idx="10">
                  <c:v>50.048799999999972</c:v>
                </c:pt>
                <c:pt idx="11">
                  <c:v>51.269499999999994</c:v>
                </c:pt>
                <c:pt idx="12">
                  <c:v>53.710899999999981</c:v>
                </c:pt>
                <c:pt idx="13">
                  <c:v>53.710899999999981</c:v>
                </c:pt>
                <c:pt idx="14">
                  <c:v>51.269499999999994</c:v>
                </c:pt>
                <c:pt idx="15">
                  <c:v>53.710899999999981</c:v>
                </c:pt>
                <c:pt idx="16">
                  <c:v>47.607399999999984</c:v>
                </c:pt>
                <c:pt idx="17">
                  <c:v>45.165999999999997</c:v>
                </c:pt>
                <c:pt idx="18">
                  <c:v>50.048799999999972</c:v>
                </c:pt>
                <c:pt idx="19">
                  <c:v>53.710899999999981</c:v>
                </c:pt>
                <c:pt idx="20">
                  <c:v>48.828100000000006</c:v>
                </c:pt>
                <c:pt idx="21">
                  <c:v>46.386700000000019</c:v>
                </c:pt>
                <c:pt idx="22">
                  <c:v>52.490200000000016</c:v>
                </c:pt>
                <c:pt idx="23">
                  <c:v>43.945299999999975</c:v>
                </c:pt>
                <c:pt idx="24">
                  <c:v>32.959000000000003</c:v>
                </c:pt>
                <c:pt idx="25">
                  <c:v>19.531200000000013</c:v>
                </c:pt>
                <c:pt idx="26">
                  <c:v>-4.8827999999999747</c:v>
                </c:pt>
                <c:pt idx="27">
                  <c:v>-39.0625</c:v>
                </c:pt>
                <c:pt idx="28">
                  <c:v>-72.021500000000003</c:v>
                </c:pt>
                <c:pt idx="29">
                  <c:v>-117.18749999999994</c:v>
                </c:pt>
                <c:pt idx="30">
                  <c:v>-185.54689999999994</c:v>
                </c:pt>
                <c:pt idx="31">
                  <c:v>-275.87889999999999</c:v>
                </c:pt>
                <c:pt idx="32">
                  <c:v>-375.97660000000008</c:v>
                </c:pt>
                <c:pt idx="33">
                  <c:v>-473.63279999999997</c:v>
                </c:pt>
                <c:pt idx="34">
                  <c:v>-577.39260000000013</c:v>
                </c:pt>
                <c:pt idx="35">
                  <c:v>-695.80079999999987</c:v>
                </c:pt>
                <c:pt idx="36">
                  <c:v>-816.65039999999988</c:v>
                </c:pt>
                <c:pt idx="37">
                  <c:v>-922.85159999999996</c:v>
                </c:pt>
                <c:pt idx="38">
                  <c:v>-1021.7285000000002</c:v>
                </c:pt>
                <c:pt idx="39">
                  <c:v>-1103.5156000000002</c:v>
                </c:pt>
                <c:pt idx="40">
                  <c:v>-1158.4473</c:v>
                </c:pt>
                <c:pt idx="41">
                  <c:v>-1184.0820000000001</c:v>
                </c:pt>
                <c:pt idx="42">
                  <c:v>-1181.6406000000002</c:v>
                </c:pt>
                <c:pt idx="43">
                  <c:v>-1152.3436999999999</c:v>
                </c:pt>
                <c:pt idx="44">
                  <c:v>-1075.4395</c:v>
                </c:pt>
                <c:pt idx="45">
                  <c:v>-968.01760000000002</c:v>
                </c:pt>
                <c:pt idx="46">
                  <c:v>-838.62300000000005</c:v>
                </c:pt>
                <c:pt idx="47">
                  <c:v>-671.38670000000002</c:v>
                </c:pt>
                <c:pt idx="48">
                  <c:v>-472.41210000000007</c:v>
                </c:pt>
                <c:pt idx="49">
                  <c:v>-264.89260000000002</c:v>
                </c:pt>
                <c:pt idx="50">
                  <c:v>-50.048799999999972</c:v>
                </c:pt>
                <c:pt idx="51">
                  <c:v>177.00200000000001</c:v>
                </c:pt>
                <c:pt idx="52">
                  <c:v>389.40429999999998</c:v>
                </c:pt>
                <c:pt idx="53">
                  <c:v>582.27539999999999</c:v>
                </c:pt>
                <c:pt idx="54">
                  <c:v>751.95309999999995</c:v>
                </c:pt>
                <c:pt idx="55">
                  <c:v>892.33399999999995</c:v>
                </c:pt>
                <c:pt idx="56">
                  <c:v>1005.8594000000001</c:v>
                </c:pt>
                <c:pt idx="57">
                  <c:v>1099.8534999999999</c:v>
                </c:pt>
                <c:pt idx="58">
                  <c:v>1157.2266</c:v>
                </c:pt>
                <c:pt idx="59">
                  <c:v>1164.5508</c:v>
                </c:pt>
                <c:pt idx="60">
                  <c:v>1137.6953000000001</c:v>
                </c:pt>
                <c:pt idx="61">
                  <c:v>1087.6465000000001</c:v>
                </c:pt>
                <c:pt idx="62">
                  <c:v>1015.625</c:v>
                </c:pt>
                <c:pt idx="63">
                  <c:v>919.18949999999995</c:v>
                </c:pt>
                <c:pt idx="64">
                  <c:v>814.20899999999995</c:v>
                </c:pt>
                <c:pt idx="65">
                  <c:v>698.24220000000003</c:v>
                </c:pt>
                <c:pt idx="66">
                  <c:v>568.84770000000003</c:v>
                </c:pt>
                <c:pt idx="67">
                  <c:v>423.584</c:v>
                </c:pt>
                <c:pt idx="68">
                  <c:v>255.12700000000001</c:v>
                </c:pt>
                <c:pt idx="69">
                  <c:v>76.904299999999978</c:v>
                </c:pt>
                <c:pt idx="70">
                  <c:v>-106.20120000000003</c:v>
                </c:pt>
                <c:pt idx="71">
                  <c:v>-278.32029999999997</c:v>
                </c:pt>
                <c:pt idx="72">
                  <c:v>-454.10160000000002</c:v>
                </c:pt>
                <c:pt idx="73">
                  <c:v>-638.42769999999996</c:v>
                </c:pt>
                <c:pt idx="74">
                  <c:v>-831.29879999999991</c:v>
                </c:pt>
                <c:pt idx="75">
                  <c:v>-1013.1836000000001</c:v>
                </c:pt>
                <c:pt idx="76">
                  <c:v>-1169.4336000000003</c:v>
                </c:pt>
                <c:pt idx="77">
                  <c:v>-1312.2559000000001</c:v>
                </c:pt>
                <c:pt idx="78">
                  <c:v>-1444.0917999999999</c:v>
                </c:pt>
                <c:pt idx="79">
                  <c:v>-1536.8652</c:v>
                </c:pt>
                <c:pt idx="80">
                  <c:v>-1606.4453000000001</c:v>
                </c:pt>
                <c:pt idx="81">
                  <c:v>-1656.4940999999999</c:v>
                </c:pt>
                <c:pt idx="82">
                  <c:v>-1678.4667999999999</c:v>
                </c:pt>
                <c:pt idx="83">
                  <c:v>-1673.5840000000003</c:v>
                </c:pt>
                <c:pt idx="84">
                  <c:v>-1624.7559000000001</c:v>
                </c:pt>
                <c:pt idx="85">
                  <c:v>-1525.8788999999999</c:v>
                </c:pt>
                <c:pt idx="86">
                  <c:v>-1394.0429999999999</c:v>
                </c:pt>
                <c:pt idx="87">
                  <c:v>-1231.6895</c:v>
                </c:pt>
                <c:pt idx="88">
                  <c:v>-1047.3633</c:v>
                </c:pt>
                <c:pt idx="89">
                  <c:v>-827.63670000000002</c:v>
                </c:pt>
                <c:pt idx="90">
                  <c:v>-581.05469999999991</c:v>
                </c:pt>
                <c:pt idx="91">
                  <c:v>-318.60349999999994</c:v>
                </c:pt>
                <c:pt idx="92">
                  <c:v>-39.0625</c:v>
                </c:pt>
                <c:pt idx="93">
                  <c:v>263.67189999999999</c:v>
                </c:pt>
                <c:pt idx="94">
                  <c:v>583.49609999999996</c:v>
                </c:pt>
                <c:pt idx="95">
                  <c:v>893.55469999999991</c:v>
                </c:pt>
                <c:pt idx="96">
                  <c:v>1179.1992</c:v>
                </c:pt>
                <c:pt idx="97">
                  <c:v>1425.7811999999999</c:v>
                </c:pt>
                <c:pt idx="98">
                  <c:v>1630.8594000000001</c:v>
                </c:pt>
                <c:pt idx="99">
                  <c:v>1813.9647999999997</c:v>
                </c:pt>
                <c:pt idx="100">
                  <c:v>1971.4355</c:v>
                </c:pt>
                <c:pt idx="101">
                  <c:v>2093.5059000000001</c:v>
                </c:pt>
                <c:pt idx="102">
                  <c:v>2181.3964999999998</c:v>
                </c:pt>
                <c:pt idx="103">
                  <c:v>2232.6660000000002</c:v>
                </c:pt>
                <c:pt idx="104">
                  <c:v>2259.5214999999998</c:v>
                </c:pt>
                <c:pt idx="105">
                  <c:v>2261.9629</c:v>
                </c:pt>
                <c:pt idx="106">
                  <c:v>2221.6797000000001</c:v>
                </c:pt>
                <c:pt idx="107">
                  <c:v>2136.2305000000001</c:v>
                </c:pt>
                <c:pt idx="108">
                  <c:v>1995.8496</c:v>
                </c:pt>
                <c:pt idx="109">
                  <c:v>1794.4336000000001</c:v>
                </c:pt>
                <c:pt idx="110">
                  <c:v>1542.9686999999999</c:v>
                </c:pt>
                <c:pt idx="111">
                  <c:v>1247.5586000000001</c:v>
                </c:pt>
                <c:pt idx="112">
                  <c:v>920.41020000000003</c:v>
                </c:pt>
                <c:pt idx="113">
                  <c:v>595.70309999999995</c:v>
                </c:pt>
                <c:pt idx="114">
                  <c:v>296.6309</c:v>
                </c:pt>
                <c:pt idx="115">
                  <c:v>8.5448999999999842</c:v>
                </c:pt>
                <c:pt idx="116">
                  <c:v>-277.09960000000001</c:v>
                </c:pt>
                <c:pt idx="117">
                  <c:v>-555.41989999999987</c:v>
                </c:pt>
                <c:pt idx="118">
                  <c:v>-821.53319999999985</c:v>
                </c:pt>
                <c:pt idx="119">
                  <c:v>-1068.1151999999997</c:v>
                </c:pt>
                <c:pt idx="120">
                  <c:v>-1293.9452999999999</c:v>
                </c:pt>
                <c:pt idx="121">
                  <c:v>-1502.6855</c:v>
                </c:pt>
                <c:pt idx="122">
                  <c:v>-1661.377</c:v>
                </c:pt>
                <c:pt idx="123">
                  <c:v>-1783.4473000000003</c:v>
                </c:pt>
                <c:pt idx="124">
                  <c:v>-1876.2206999999999</c:v>
                </c:pt>
                <c:pt idx="125">
                  <c:v>-1931.1523</c:v>
                </c:pt>
                <c:pt idx="126">
                  <c:v>-1950.6835999999998</c:v>
                </c:pt>
                <c:pt idx="127">
                  <c:v>-1945.8008000000002</c:v>
                </c:pt>
                <c:pt idx="128">
                  <c:v>-1910.4004</c:v>
                </c:pt>
                <c:pt idx="129">
                  <c:v>-1824.9512</c:v>
                </c:pt>
                <c:pt idx="130">
                  <c:v>-1699.2186999999999</c:v>
                </c:pt>
                <c:pt idx="131">
                  <c:v>-1557.6171999999999</c:v>
                </c:pt>
                <c:pt idx="132">
                  <c:v>-1375.7324000000003</c:v>
                </c:pt>
                <c:pt idx="133">
                  <c:v>-1165.7715000000001</c:v>
                </c:pt>
                <c:pt idx="134">
                  <c:v>-938.72070000000008</c:v>
                </c:pt>
                <c:pt idx="135">
                  <c:v>-704.34569999999997</c:v>
                </c:pt>
                <c:pt idx="136">
                  <c:v>-458.98439999999999</c:v>
                </c:pt>
                <c:pt idx="137">
                  <c:v>-224.60939999999999</c:v>
                </c:pt>
                <c:pt idx="138">
                  <c:v>2.4413999999999874</c:v>
                </c:pt>
                <c:pt idx="139">
                  <c:v>231.93360000000001</c:v>
                </c:pt>
                <c:pt idx="140">
                  <c:v>452.8809</c:v>
                </c:pt>
                <c:pt idx="141">
                  <c:v>684.81449999999995</c:v>
                </c:pt>
                <c:pt idx="142">
                  <c:v>920.41020000000003</c:v>
                </c:pt>
                <c:pt idx="143">
                  <c:v>1147.4609</c:v>
                </c:pt>
                <c:pt idx="144">
                  <c:v>1359.8633</c:v>
                </c:pt>
                <c:pt idx="145">
                  <c:v>1529.5409999999997</c:v>
                </c:pt>
                <c:pt idx="146">
                  <c:v>1660.1561999999999</c:v>
                </c:pt>
                <c:pt idx="147">
                  <c:v>1735.8398</c:v>
                </c:pt>
                <c:pt idx="148">
                  <c:v>1761.4746</c:v>
                </c:pt>
                <c:pt idx="149">
                  <c:v>1746.8262</c:v>
                </c:pt>
                <c:pt idx="150">
                  <c:v>1704.1016</c:v>
                </c:pt>
                <c:pt idx="151">
                  <c:v>1640.625</c:v>
                </c:pt>
                <c:pt idx="152">
                  <c:v>1556.3965000000003</c:v>
                </c:pt>
                <c:pt idx="153">
                  <c:v>1472.1679999999999</c:v>
                </c:pt>
                <c:pt idx="154">
                  <c:v>1378.1738</c:v>
                </c:pt>
                <c:pt idx="155">
                  <c:v>1259.7656000000002</c:v>
                </c:pt>
                <c:pt idx="156">
                  <c:v>1123.0469000000001</c:v>
                </c:pt>
                <c:pt idx="157">
                  <c:v>954.58979999999997</c:v>
                </c:pt>
                <c:pt idx="158">
                  <c:v>747.07029999999997</c:v>
                </c:pt>
                <c:pt idx="159">
                  <c:v>515.13670000000002</c:v>
                </c:pt>
                <c:pt idx="160">
                  <c:v>285.64449999999999</c:v>
                </c:pt>
                <c:pt idx="161">
                  <c:v>61.035200000000003</c:v>
                </c:pt>
                <c:pt idx="162">
                  <c:v>-155.02930000000001</c:v>
                </c:pt>
                <c:pt idx="163">
                  <c:v>-335.69340000000005</c:v>
                </c:pt>
                <c:pt idx="164">
                  <c:v>-490.72270000000003</c:v>
                </c:pt>
                <c:pt idx="165">
                  <c:v>-610.35159999999996</c:v>
                </c:pt>
                <c:pt idx="166">
                  <c:v>-711.66989999999998</c:v>
                </c:pt>
                <c:pt idx="167">
                  <c:v>-814.20899999999995</c:v>
                </c:pt>
                <c:pt idx="168">
                  <c:v>-902.09960000000001</c:v>
                </c:pt>
                <c:pt idx="169">
                  <c:v>-989.99019999999996</c:v>
                </c:pt>
                <c:pt idx="170">
                  <c:v>-1059.5703000000001</c:v>
                </c:pt>
                <c:pt idx="171">
                  <c:v>-1098.6328000000001</c:v>
                </c:pt>
                <c:pt idx="172">
                  <c:v>-1108.3984</c:v>
                </c:pt>
                <c:pt idx="173">
                  <c:v>-1082.7637</c:v>
                </c:pt>
                <c:pt idx="174">
                  <c:v>-1021.7285000000001</c:v>
                </c:pt>
                <c:pt idx="175">
                  <c:v>-931.39650000000006</c:v>
                </c:pt>
                <c:pt idx="176">
                  <c:v>-817.87109999999996</c:v>
                </c:pt>
                <c:pt idx="177">
                  <c:v>-688.47659999999996</c:v>
                </c:pt>
                <c:pt idx="178">
                  <c:v>-551.75779999999997</c:v>
                </c:pt>
                <c:pt idx="179">
                  <c:v>-422.36329999999998</c:v>
                </c:pt>
                <c:pt idx="180">
                  <c:v>-280.76170000000002</c:v>
                </c:pt>
                <c:pt idx="181">
                  <c:v>-131.83590000000004</c:v>
                </c:pt>
                <c:pt idx="182">
                  <c:v>29.296899999999994</c:v>
                </c:pt>
                <c:pt idx="183">
                  <c:v>202.63669999999999</c:v>
                </c:pt>
                <c:pt idx="184">
                  <c:v>396.7285</c:v>
                </c:pt>
                <c:pt idx="185">
                  <c:v>592.04100000000005</c:v>
                </c:pt>
                <c:pt idx="186">
                  <c:v>770.26369999999997</c:v>
                </c:pt>
                <c:pt idx="187">
                  <c:v>932.61720000000003</c:v>
                </c:pt>
                <c:pt idx="188">
                  <c:v>1070.5565999999999</c:v>
                </c:pt>
                <c:pt idx="189">
                  <c:v>1180.4199000000001</c:v>
                </c:pt>
                <c:pt idx="190">
                  <c:v>1274.4141</c:v>
                </c:pt>
                <c:pt idx="191">
                  <c:v>1359.8633</c:v>
                </c:pt>
                <c:pt idx="192">
                  <c:v>1439.2090000000001</c:v>
                </c:pt>
                <c:pt idx="193">
                  <c:v>1514.8925999999997</c:v>
                </c:pt>
                <c:pt idx="194">
                  <c:v>1585.6934000000001</c:v>
                </c:pt>
                <c:pt idx="195">
                  <c:v>1645.5078000000001</c:v>
                </c:pt>
                <c:pt idx="196">
                  <c:v>1683.3496</c:v>
                </c:pt>
                <c:pt idx="197">
                  <c:v>1700.4395</c:v>
                </c:pt>
                <c:pt idx="198">
                  <c:v>1697.998</c:v>
                </c:pt>
                <c:pt idx="199">
                  <c:v>1667.4804999999999</c:v>
                </c:pt>
                <c:pt idx="200">
                  <c:v>1617.4315999999999</c:v>
                </c:pt>
                <c:pt idx="201">
                  <c:v>1560.0586000000001</c:v>
                </c:pt>
                <c:pt idx="202">
                  <c:v>1490.4784999999999</c:v>
                </c:pt>
                <c:pt idx="203">
                  <c:v>1411.1328000000003</c:v>
                </c:pt>
                <c:pt idx="204">
                  <c:v>1337.8905999999999</c:v>
                </c:pt>
                <c:pt idx="205">
                  <c:v>1254.8828000000001</c:v>
                </c:pt>
                <c:pt idx="206">
                  <c:v>1160.8887</c:v>
                </c:pt>
                <c:pt idx="207">
                  <c:v>1053.4667999999999</c:v>
                </c:pt>
                <c:pt idx="208">
                  <c:v>930.17579999999998</c:v>
                </c:pt>
                <c:pt idx="209">
                  <c:v>798.33979999999997</c:v>
                </c:pt>
                <c:pt idx="210">
                  <c:v>653.07619999999997</c:v>
                </c:pt>
                <c:pt idx="211">
                  <c:v>507.8125</c:v>
                </c:pt>
                <c:pt idx="212">
                  <c:v>378.41800000000001</c:v>
                </c:pt>
                <c:pt idx="213">
                  <c:v>258.78910000000002</c:v>
                </c:pt>
                <c:pt idx="214">
                  <c:v>162.3535</c:v>
                </c:pt>
                <c:pt idx="215">
                  <c:v>79.345699999999994</c:v>
                </c:pt>
                <c:pt idx="216">
                  <c:v>12.207000000000001</c:v>
                </c:pt>
                <c:pt idx="217">
                  <c:v>-45.165999999999997</c:v>
                </c:pt>
                <c:pt idx="218">
                  <c:v>-100.09769999999999</c:v>
                </c:pt>
                <c:pt idx="219">
                  <c:v>-142.82230000000001</c:v>
                </c:pt>
                <c:pt idx="220">
                  <c:v>-180.66409999999999</c:v>
                </c:pt>
                <c:pt idx="221">
                  <c:v>-201.416</c:v>
                </c:pt>
                <c:pt idx="222">
                  <c:v>-207.51950000000002</c:v>
                </c:pt>
                <c:pt idx="223">
                  <c:v>-196.53319999999999</c:v>
                </c:pt>
                <c:pt idx="224">
                  <c:v>-164.79490000000001</c:v>
                </c:pt>
                <c:pt idx="225">
                  <c:v>-108.64259999999999</c:v>
                </c:pt>
                <c:pt idx="226">
                  <c:v>-34.179699999999997</c:v>
                </c:pt>
                <c:pt idx="227">
                  <c:v>54.931600000000003</c:v>
                </c:pt>
                <c:pt idx="228">
                  <c:v>148.92580000000001</c:v>
                </c:pt>
                <c:pt idx="229">
                  <c:v>238.03710000000001</c:v>
                </c:pt>
                <c:pt idx="230">
                  <c:v>318.6035</c:v>
                </c:pt>
                <c:pt idx="231">
                  <c:v>399.16989999999998</c:v>
                </c:pt>
                <c:pt idx="232">
                  <c:v>483.39839999999998</c:v>
                </c:pt>
                <c:pt idx="233">
                  <c:v>567.62699999999995</c:v>
                </c:pt>
                <c:pt idx="234">
                  <c:v>646.97270000000003</c:v>
                </c:pt>
                <c:pt idx="235">
                  <c:v>728.75980000000004</c:v>
                </c:pt>
                <c:pt idx="236">
                  <c:v>809.32619999999997</c:v>
                </c:pt>
                <c:pt idx="237">
                  <c:v>874.02340000000004</c:v>
                </c:pt>
                <c:pt idx="238">
                  <c:v>927.73440000000005</c:v>
                </c:pt>
                <c:pt idx="239">
                  <c:v>965.57619999999997</c:v>
                </c:pt>
                <c:pt idx="240">
                  <c:v>966.79690000000005</c:v>
                </c:pt>
                <c:pt idx="241">
                  <c:v>943.60350000000005</c:v>
                </c:pt>
                <c:pt idx="242">
                  <c:v>911.86519999999996</c:v>
                </c:pt>
                <c:pt idx="243">
                  <c:v>861.81640000000004</c:v>
                </c:pt>
                <c:pt idx="244">
                  <c:v>799.56050000000005</c:v>
                </c:pt>
                <c:pt idx="245">
                  <c:v>731.20119999999997</c:v>
                </c:pt>
                <c:pt idx="246">
                  <c:v>653.07619999999997</c:v>
                </c:pt>
                <c:pt idx="247">
                  <c:v>567.62699999999995</c:v>
                </c:pt>
                <c:pt idx="248">
                  <c:v>471.19139999999999</c:v>
                </c:pt>
                <c:pt idx="249">
                  <c:v>367.4316</c:v>
                </c:pt>
                <c:pt idx="250">
                  <c:v>246.58199999999999</c:v>
                </c:pt>
                <c:pt idx="251">
                  <c:v>115.96680000000002</c:v>
                </c:pt>
                <c:pt idx="252">
                  <c:v>-18.310500000000001</c:v>
                </c:pt>
                <c:pt idx="253">
                  <c:v>-159.91210000000001</c:v>
                </c:pt>
                <c:pt idx="254">
                  <c:v>-289.3066</c:v>
                </c:pt>
                <c:pt idx="255">
                  <c:v>-404.05270000000002</c:v>
                </c:pt>
                <c:pt idx="256">
                  <c:v>-505.37110000000001</c:v>
                </c:pt>
                <c:pt idx="257">
                  <c:v>-593.26170000000002</c:v>
                </c:pt>
                <c:pt idx="258">
                  <c:v>-662.84179999999992</c:v>
                </c:pt>
                <c:pt idx="259">
                  <c:v>-726.3184</c:v>
                </c:pt>
                <c:pt idx="260">
                  <c:v>-780.02930000000003</c:v>
                </c:pt>
                <c:pt idx="261">
                  <c:v>-816.65039999999999</c:v>
                </c:pt>
                <c:pt idx="262">
                  <c:v>-833.74019999999996</c:v>
                </c:pt>
                <c:pt idx="263">
                  <c:v>-826.41600000000005</c:v>
                </c:pt>
                <c:pt idx="264">
                  <c:v>-792.23630000000003</c:v>
                </c:pt>
                <c:pt idx="265">
                  <c:v>-726.3184</c:v>
                </c:pt>
                <c:pt idx="266">
                  <c:v>-632.32420000000002</c:v>
                </c:pt>
                <c:pt idx="267">
                  <c:v>-515.13670000000002</c:v>
                </c:pt>
                <c:pt idx="268">
                  <c:v>-382.08010000000002</c:v>
                </c:pt>
                <c:pt idx="269">
                  <c:v>-234.375</c:v>
                </c:pt>
                <c:pt idx="270">
                  <c:v>-90.331999999999994</c:v>
                </c:pt>
                <c:pt idx="271">
                  <c:v>54.931600000000003</c:v>
                </c:pt>
                <c:pt idx="272">
                  <c:v>191.65039999999999</c:v>
                </c:pt>
                <c:pt idx="273">
                  <c:v>323.48630000000003</c:v>
                </c:pt>
                <c:pt idx="274">
                  <c:v>454.10159999999996</c:v>
                </c:pt>
                <c:pt idx="275">
                  <c:v>579.83399999999995</c:v>
                </c:pt>
                <c:pt idx="276">
                  <c:v>687.2559</c:v>
                </c:pt>
                <c:pt idx="277">
                  <c:v>775.14649999999995</c:v>
                </c:pt>
                <c:pt idx="278">
                  <c:v>850.83010000000002</c:v>
                </c:pt>
                <c:pt idx="279">
                  <c:v>898.4375</c:v>
                </c:pt>
                <c:pt idx="280">
                  <c:v>908.20309999999995</c:v>
                </c:pt>
                <c:pt idx="281">
                  <c:v>893.55469999999991</c:v>
                </c:pt>
                <c:pt idx="282">
                  <c:v>843.5059</c:v>
                </c:pt>
                <c:pt idx="283">
                  <c:v>770.26369999999997</c:v>
                </c:pt>
                <c:pt idx="284">
                  <c:v>687.2559</c:v>
                </c:pt>
                <c:pt idx="285">
                  <c:v>579.83399999999995</c:v>
                </c:pt>
                <c:pt idx="286">
                  <c:v>456.54300000000006</c:v>
                </c:pt>
                <c:pt idx="287">
                  <c:v>322.26560000000006</c:v>
                </c:pt>
                <c:pt idx="288">
                  <c:v>184.32619999999997</c:v>
                </c:pt>
                <c:pt idx="289">
                  <c:v>26.855499999999992</c:v>
                </c:pt>
                <c:pt idx="290">
                  <c:v>-145.2637</c:v>
                </c:pt>
                <c:pt idx="291">
                  <c:v>-324.70699999999999</c:v>
                </c:pt>
                <c:pt idx="292">
                  <c:v>-507.8125</c:v>
                </c:pt>
                <c:pt idx="293">
                  <c:v>-687.2559</c:v>
                </c:pt>
                <c:pt idx="294">
                  <c:v>-852.05079999999998</c:v>
                </c:pt>
                <c:pt idx="295">
                  <c:v>-1000.9766</c:v>
                </c:pt>
                <c:pt idx="296">
                  <c:v>-1142.5780999999999</c:v>
                </c:pt>
                <c:pt idx="297">
                  <c:v>-1274.4141</c:v>
                </c:pt>
                <c:pt idx="298">
                  <c:v>-1387.9395</c:v>
                </c:pt>
                <c:pt idx="299">
                  <c:v>-1488.0371</c:v>
                </c:pt>
                <c:pt idx="300">
                  <c:v>-1575.9277000000002</c:v>
                </c:pt>
                <c:pt idx="301">
                  <c:v>-1656.4940999999999</c:v>
                </c:pt>
                <c:pt idx="302">
                  <c:v>-1716.3086000000001</c:v>
                </c:pt>
                <c:pt idx="303">
                  <c:v>-1750.4883</c:v>
                </c:pt>
                <c:pt idx="304">
                  <c:v>-1755.3711000000001</c:v>
                </c:pt>
                <c:pt idx="305">
                  <c:v>-1739.502</c:v>
                </c:pt>
                <c:pt idx="306">
                  <c:v>-1704.1016</c:v>
                </c:pt>
                <c:pt idx="307">
                  <c:v>-1645.5078000000001</c:v>
                </c:pt>
                <c:pt idx="308">
                  <c:v>-1563.7207000000001</c:v>
                </c:pt>
                <c:pt idx="309">
                  <c:v>-1458.7402</c:v>
                </c:pt>
                <c:pt idx="310">
                  <c:v>-1340.3320000000001</c:v>
                </c:pt>
                <c:pt idx="311">
                  <c:v>-1201.1719000000001</c:v>
                </c:pt>
                <c:pt idx="312">
                  <c:v>-1054.6875</c:v>
                </c:pt>
                <c:pt idx="313">
                  <c:v>-892.33400000000006</c:v>
                </c:pt>
                <c:pt idx="314">
                  <c:v>-722.65620000000013</c:v>
                </c:pt>
                <c:pt idx="315">
                  <c:v>-546.875</c:v>
                </c:pt>
                <c:pt idx="316">
                  <c:v>-369.87299999999999</c:v>
                </c:pt>
                <c:pt idx="317">
                  <c:v>-198.97460000000001</c:v>
                </c:pt>
                <c:pt idx="318">
                  <c:v>-36.621099999999998</c:v>
                </c:pt>
                <c:pt idx="319">
                  <c:v>122.07029999999997</c:v>
                </c:pt>
                <c:pt idx="320">
                  <c:v>257.5684</c:v>
                </c:pt>
                <c:pt idx="321">
                  <c:v>382.08010000000002</c:v>
                </c:pt>
                <c:pt idx="322">
                  <c:v>495.60550000000001</c:v>
                </c:pt>
                <c:pt idx="323">
                  <c:v>598.14449999999999</c:v>
                </c:pt>
                <c:pt idx="324">
                  <c:v>676.26949999999999</c:v>
                </c:pt>
                <c:pt idx="325">
                  <c:v>726.3184</c:v>
                </c:pt>
                <c:pt idx="326">
                  <c:v>758.0566</c:v>
                </c:pt>
                <c:pt idx="327">
                  <c:v>767.82230000000004</c:v>
                </c:pt>
                <c:pt idx="328">
                  <c:v>751.95309999999995</c:v>
                </c:pt>
                <c:pt idx="329">
                  <c:v>701.90430000000015</c:v>
                </c:pt>
                <c:pt idx="330">
                  <c:v>625</c:v>
                </c:pt>
                <c:pt idx="331">
                  <c:v>528.56449999999995</c:v>
                </c:pt>
                <c:pt idx="332">
                  <c:v>413.8184</c:v>
                </c:pt>
                <c:pt idx="333">
                  <c:v>279.541</c:v>
                </c:pt>
                <c:pt idx="334">
                  <c:v>131.83590000000001</c:v>
                </c:pt>
                <c:pt idx="335">
                  <c:v>-26.855500000000006</c:v>
                </c:pt>
                <c:pt idx="336">
                  <c:v>-197.75389999999999</c:v>
                </c:pt>
                <c:pt idx="337">
                  <c:v>-368.65230000000003</c:v>
                </c:pt>
                <c:pt idx="338">
                  <c:v>-546.875</c:v>
                </c:pt>
                <c:pt idx="339">
                  <c:v>-732.42190000000005</c:v>
                </c:pt>
                <c:pt idx="340">
                  <c:v>-911.86519999999996</c:v>
                </c:pt>
                <c:pt idx="341">
                  <c:v>-1083.9844000000001</c:v>
                </c:pt>
                <c:pt idx="342">
                  <c:v>-1243.8965000000001</c:v>
                </c:pt>
                <c:pt idx="343">
                  <c:v>-1385.498</c:v>
                </c:pt>
                <c:pt idx="344">
                  <c:v>-1513.6719000000001</c:v>
                </c:pt>
                <c:pt idx="345">
                  <c:v>-1627.1973</c:v>
                </c:pt>
                <c:pt idx="346">
                  <c:v>-1707.7637</c:v>
                </c:pt>
                <c:pt idx="347">
                  <c:v>-1759.0332000000001</c:v>
                </c:pt>
                <c:pt idx="348">
                  <c:v>-1784.6680000000001</c:v>
                </c:pt>
                <c:pt idx="349">
                  <c:v>-1785.8887</c:v>
                </c:pt>
                <c:pt idx="350">
                  <c:v>-1766.3574000000001</c:v>
                </c:pt>
                <c:pt idx="351">
                  <c:v>-1733.3984</c:v>
                </c:pt>
                <c:pt idx="352">
                  <c:v>-1674.8046999999997</c:v>
                </c:pt>
                <c:pt idx="353">
                  <c:v>-1599.1211000000001</c:v>
                </c:pt>
                <c:pt idx="354">
                  <c:v>-1513.6719000000001</c:v>
                </c:pt>
                <c:pt idx="355">
                  <c:v>-1419.6777</c:v>
                </c:pt>
                <c:pt idx="356">
                  <c:v>-1313.4766</c:v>
                </c:pt>
                <c:pt idx="357">
                  <c:v>-1193.8477</c:v>
                </c:pt>
                <c:pt idx="358">
                  <c:v>-1066.8945000000001</c:v>
                </c:pt>
                <c:pt idx="359">
                  <c:v>-928.95510000000002</c:v>
                </c:pt>
                <c:pt idx="360">
                  <c:v>-781.25</c:v>
                </c:pt>
                <c:pt idx="361">
                  <c:v>-635.98630000000003</c:v>
                </c:pt>
                <c:pt idx="362">
                  <c:v>-500.48829999999998</c:v>
                </c:pt>
                <c:pt idx="363">
                  <c:v>-384.5215</c:v>
                </c:pt>
                <c:pt idx="364">
                  <c:v>-273.4375</c:v>
                </c:pt>
                <c:pt idx="365">
                  <c:v>-178.2227</c:v>
                </c:pt>
                <c:pt idx="366">
                  <c:v>-90.331999999999994</c:v>
                </c:pt>
                <c:pt idx="367">
                  <c:v>-9.7656000000000063</c:v>
                </c:pt>
                <c:pt idx="368">
                  <c:v>59.814499999999981</c:v>
                </c:pt>
                <c:pt idx="369">
                  <c:v>128.1738</c:v>
                </c:pt>
                <c:pt idx="370">
                  <c:v>197.75389999999996</c:v>
                </c:pt>
                <c:pt idx="371">
                  <c:v>261.23050000000001</c:v>
                </c:pt>
                <c:pt idx="372">
                  <c:v>314.94139999999999</c:v>
                </c:pt>
                <c:pt idx="373">
                  <c:v>356.44529999999997</c:v>
                </c:pt>
                <c:pt idx="374">
                  <c:v>389.40429999999992</c:v>
                </c:pt>
                <c:pt idx="375">
                  <c:v>416.25979999999993</c:v>
                </c:pt>
                <c:pt idx="376">
                  <c:v>432.12889999999999</c:v>
                </c:pt>
                <c:pt idx="377">
                  <c:v>440.67380000000003</c:v>
                </c:pt>
                <c:pt idx="378">
                  <c:v>445.5566</c:v>
                </c:pt>
                <c:pt idx="379">
                  <c:v>445.5566</c:v>
                </c:pt>
                <c:pt idx="380">
                  <c:v>441.89449999999999</c:v>
                </c:pt>
                <c:pt idx="381">
                  <c:v>435.79099999999994</c:v>
                </c:pt>
                <c:pt idx="382">
                  <c:v>424.80470000000003</c:v>
                </c:pt>
                <c:pt idx="383">
                  <c:v>397.94920000000002</c:v>
                </c:pt>
                <c:pt idx="384">
                  <c:v>377.19730000000004</c:v>
                </c:pt>
                <c:pt idx="385">
                  <c:v>346.67970000000003</c:v>
                </c:pt>
                <c:pt idx="386">
                  <c:v>307.61720000000003</c:v>
                </c:pt>
                <c:pt idx="387">
                  <c:v>267.33400000000006</c:v>
                </c:pt>
                <c:pt idx="388">
                  <c:v>222.16800000000001</c:v>
                </c:pt>
                <c:pt idx="389">
                  <c:v>167.2363</c:v>
                </c:pt>
                <c:pt idx="390">
                  <c:v>113.52539999999999</c:v>
                </c:pt>
                <c:pt idx="391">
                  <c:v>59.81450000000001</c:v>
                </c:pt>
                <c:pt idx="392">
                  <c:v>0</c:v>
                </c:pt>
                <c:pt idx="393">
                  <c:v>-61.035200000000003</c:v>
                </c:pt>
                <c:pt idx="394">
                  <c:v>-114.74609999999998</c:v>
                </c:pt>
                <c:pt idx="395">
                  <c:v>-163.57419999999999</c:v>
                </c:pt>
                <c:pt idx="396">
                  <c:v>-205.07810000000001</c:v>
                </c:pt>
                <c:pt idx="397">
                  <c:v>-241.69919999999999</c:v>
                </c:pt>
                <c:pt idx="398">
                  <c:v>-273.4375</c:v>
                </c:pt>
                <c:pt idx="399">
                  <c:v>-294.18950000000001</c:v>
                </c:pt>
                <c:pt idx="400">
                  <c:v>-311.27929999999998</c:v>
                </c:pt>
                <c:pt idx="401">
                  <c:v>-328.3691</c:v>
                </c:pt>
                <c:pt idx="402">
                  <c:v>-340.57619999999997</c:v>
                </c:pt>
                <c:pt idx="403">
                  <c:v>-349.12110000000001</c:v>
                </c:pt>
                <c:pt idx="404">
                  <c:v>-350.34179999999998</c:v>
                </c:pt>
                <c:pt idx="405">
                  <c:v>-341.79689999999999</c:v>
                </c:pt>
                <c:pt idx="406">
                  <c:v>-329.58980000000003</c:v>
                </c:pt>
                <c:pt idx="407">
                  <c:v>-308.83789999999999</c:v>
                </c:pt>
                <c:pt idx="408">
                  <c:v>-273.4375</c:v>
                </c:pt>
                <c:pt idx="409">
                  <c:v>-225.83009999999999</c:v>
                </c:pt>
                <c:pt idx="410">
                  <c:v>-173.3398</c:v>
                </c:pt>
                <c:pt idx="411">
                  <c:v>-100.0977</c:v>
                </c:pt>
                <c:pt idx="412">
                  <c:v>-24.414099999999991</c:v>
                </c:pt>
                <c:pt idx="413">
                  <c:v>47.607399999999984</c:v>
                </c:pt>
                <c:pt idx="414">
                  <c:v>122.07030000000003</c:v>
                </c:pt>
                <c:pt idx="415">
                  <c:v>192.87110000000001</c:v>
                </c:pt>
                <c:pt idx="416">
                  <c:v>258.78910000000008</c:v>
                </c:pt>
                <c:pt idx="417">
                  <c:v>328.3691</c:v>
                </c:pt>
                <c:pt idx="418">
                  <c:v>397.94919999999996</c:v>
                </c:pt>
                <c:pt idx="419">
                  <c:v>471.19139999999999</c:v>
                </c:pt>
                <c:pt idx="420">
                  <c:v>548.09569999999997</c:v>
                </c:pt>
                <c:pt idx="421">
                  <c:v>629.88279999999997</c:v>
                </c:pt>
                <c:pt idx="422">
                  <c:v>709.22850000000017</c:v>
                </c:pt>
                <c:pt idx="423">
                  <c:v>781.25</c:v>
                </c:pt>
                <c:pt idx="424">
                  <c:v>848.38869999999997</c:v>
                </c:pt>
                <c:pt idx="425">
                  <c:v>902.0995999999999</c:v>
                </c:pt>
                <c:pt idx="426">
                  <c:v>947.26559999999995</c:v>
                </c:pt>
                <c:pt idx="427">
                  <c:v>982.66600000000017</c:v>
                </c:pt>
                <c:pt idx="428">
                  <c:v>1008.3008</c:v>
                </c:pt>
                <c:pt idx="429">
                  <c:v>1033.9355</c:v>
                </c:pt>
                <c:pt idx="430">
                  <c:v>1057.1288999999999</c:v>
                </c:pt>
                <c:pt idx="431">
                  <c:v>1082.7637</c:v>
                </c:pt>
                <c:pt idx="432">
                  <c:v>1108.3984</c:v>
                </c:pt>
                <c:pt idx="433">
                  <c:v>1134.0332000000001</c:v>
                </c:pt>
                <c:pt idx="434">
                  <c:v>1151.123</c:v>
                </c:pt>
                <c:pt idx="435">
                  <c:v>1159.6679999999997</c:v>
                </c:pt>
                <c:pt idx="436">
                  <c:v>1156.0059000000001</c:v>
                </c:pt>
                <c:pt idx="437">
                  <c:v>1142.5780999999999</c:v>
                </c:pt>
                <c:pt idx="438">
                  <c:v>1120.6054999999997</c:v>
                </c:pt>
                <c:pt idx="439">
                  <c:v>1092.5292999999999</c:v>
                </c:pt>
                <c:pt idx="440">
                  <c:v>1068.1152</c:v>
                </c:pt>
                <c:pt idx="441">
                  <c:v>1043.7012</c:v>
                </c:pt>
                <c:pt idx="442">
                  <c:v>1007.0801</c:v>
                </c:pt>
                <c:pt idx="443">
                  <c:v>981.44530000000009</c:v>
                </c:pt>
                <c:pt idx="444">
                  <c:v>961.91409999999996</c:v>
                </c:pt>
                <c:pt idx="445">
                  <c:v>931.39649999999983</c:v>
                </c:pt>
                <c:pt idx="446">
                  <c:v>894.77539999999988</c:v>
                </c:pt>
                <c:pt idx="447">
                  <c:v>855.71289999999999</c:v>
                </c:pt>
                <c:pt idx="448">
                  <c:v>810.54690000000005</c:v>
                </c:pt>
                <c:pt idx="449">
                  <c:v>765.3809</c:v>
                </c:pt>
                <c:pt idx="450">
                  <c:v>731.20119999999997</c:v>
                </c:pt>
                <c:pt idx="451">
                  <c:v>699.46289999999999</c:v>
                </c:pt>
                <c:pt idx="452">
                  <c:v>670.16600000000005</c:v>
                </c:pt>
                <c:pt idx="453">
                  <c:v>649.41409999999996</c:v>
                </c:pt>
                <c:pt idx="454">
                  <c:v>640.86910000000012</c:v>
                </c:pt>
                <c:pt idx="455">
                  <c:v>631.10350000000005</c:v>
                </c:pt>
                <c:pt idx="456">
                  <c:v>628.66210000000001</c:v>
                </c:pt>
                <c:pt idx="457">
                  <c:v>623.77930000000003</c:v>
                </c:pt>
                <c:pt idx="458">
                  <c:v>615.23440000000005</c:v>
                </c:pt>
                <c:pt idx="459">
                  <c:v>616.45510000000002</c:v>
                </c:pt>
                <c:pt idx="460">
                  <c:v>634.76559999999995</c:v>
                </c:pt>
                <c:pt idx="461">
                  <c:v>651.85550000000012</c:v>
                </c:pt>
                <c:pt idx="462">
                  <c:v>681.15229999999985</c:v>
                </c:pt>
                <c:pt idx="463">
                  <c:v>712.89059999999995</c:v>
                </c:pt>
                <c:pt idx="464">
                  <c:v>742.1875</c:v>
                </c:pt>
                <c:pt idx="465">
                  <c:v>775.14649999999995</c:v>
                </c:pt>
                <c:pt idx="466">
                  <c:v>802.00199999999984</c:v>
                </c:pt>
                <c:pt idx="467">
                  <c:v>825.19530000000009</c:v>
                </c:pt>
                <c:pt idx="468">
                  <c:v>844.72659999999996</c:v>
                </c:pt>
                <c:pt idx="469">
                  <c:v>861.81639999999993</c:v>
                </c:pt>
                <c:pt idx="470">
                  <c:v>881.34770000000003</c:v>
                </c:pt>
                <c:pt idx="471">
                  <c:v>900.87890000000016</c:v>
                </c:pt>
                <c:pt idx="472">
                  <c:v>915.52730000000008</c:v>
                </c:pt>
                <c:pt idx="473">
                  <c:v>927.73439999999994</c:v>
                </c:pt>
                <c:pt idx="474">
                  <c:v>935.05860000000007</c:v>
                </c:pt>
                <c:pt idx="475">
                  <c:v>942.38279999999997</c:v>
                </c:pt>
                <c:pt idx="476">
                  <c:v>938.72070000000008</c:v>
                </c:pt>
                <c:pt idx="477">
                  <c:v>925.29299999999989</c:v>
                </c:pt>
                <c:pt idx="478">
                  <c:v>909.42380000000003</c:v>
                </c:pt>
                <c:pt idx="479">
                  <c:v>892.33399999999983</c:v>
                </c:pt>
                <c:pt idx="480">
                  <c:v>876.46479999999997</c:v>
                </c:pt>
                <c:pt idx="481">
                  <c:v>861.81640000000016</c:v>
                </c:pt>
                <c:pt idx="482">
                  <c:v>848.38869999999997</c:v>
                </c:pt>
                <c:pt idx="483">
                  <c:v>841.06450000000007</c:v>
                </c:pt>
                <c:pt idx="484">
                  <c:v>831.29880000000003</c:v>
                </c:pt>
                <c:pt idx="485">
                  <c:v>821.53320000000008</c:v>
                </c:pt>
                <c:pt idx="486">
                  <c:v>810.54690000000005</c:v>
                </c:pt>
                <c:pt idx="487">
                  <c:v>798.33979999999997</c:v>
                </c:pt>
                <c:pt idx="488">
                  <c:v>789.79489999999987</c:v>
                </c:pt>
                <c:pt idx="489">
                  <c:v>780.02930000000015</c:v>
                </c:pt>
                <c:pt idx="490">
                  <c:v>767.82230000000004</c:v>
                </c:pt>
                <c:pt idx="491">
                  <c:v>761.7186999999999</c:v>
                </c:pt>
                <c:pt idx="492">
                  <c:v>758.05659999999989</c:v>
                </c:pt>
                <c:pt idx="493">
                  <c:v>751.95309999999995</c:v>
                </c:pt>
                <c:pt idx="494">
                  <c:v>739.74609999999984</c:v>
                </c:pt>
                <c:pt idx="495">
                  <c:v>728.75980000000004</c:v>
                </c:pt>
                <c:pt idx="496">
                  <c:v>710.44920000000002</c:v>
                </c:pt>
                <c:pt idx="497">
                  <c:v>679.93160000000012</c:v>
                </c:pt>
                <c:pt idx="498">
                  <c:v>646.97270000000003</c:v>
                </c:pt>
                <c:pt idx="499">
                  <c:v>610.35159999999996</c:v>
                </c:pt>
                <c:pt idx="500">
                  <c:v>571.28909999999996</c:v>
                </c:pt>
                <c:pt idx="501">
                  <c:v>531.0059</c:v>
                </c:pt>
                <c:pt idx="502">
                  <c:v>480.95699999999994</c:v>
                </c:pt>
                <c:pt idx="503">
                  <c:v>435.791</c:v>
                </c:pt>
                <c:pt idx="504">
                  <c:v>385.74219999999997</c:v>
                </c:pt>
                <c:pt idx="505">
                  <c:v>341.79690000000005</c:v>
                </c:pt>
                <c:pt idx="506">
                  <c:v>294.18950000000001</c:v>
                </c:pt>
                <c:pt idx="507">
                  <c:v>244.14060000000001</c:v>
                </c:pt>
                <c:pt idx="508">
                  <c:v>192.87110000000001</c:v>
                </c:pt>
                <c:pt idx="509">
                  <c:v>150.14650000000006</c:v>
                </c:pt>
                <c:pt idx="510">
                  <c:v>106.20119999999997</c:v>
                </c:pt>
                <c:pt idx="511">
                  <c:v>68.359399999999994</c:v>
                </c:pt>
                <c:pt idx="512">
                  <c:v>36.621100000000013</c:v>
                </c:pt>
                <c:pt idx="513">
                  <c:v>6.1034999999999968</c:v>
                </c:pt>
                <c:pt idx="514">
                  <c:v>-20.75200000000001</c:v>
                </c:pt>
                <c:pt idx="515">
                  <c:v>-50.048799999999972</c:v>
                </c:pt>
                <c:pt idx="516">
                  <c:v>-78.125</c:v>
                </c:pt>
                <c:pt idx="517">
                  <c:v>-103.75979999999998</c:v>
                </c:pt>
                <c:pt idx="518">
                  <c:v>-123.291</c:v>
                </c:pt>
                <c:pt idx="519">
                  <c:v>-137.93950000000001</c:v>
                </c:pt>
                <c:pt idx="520">
                  <c:v>-161.13280000000003</c:v>
                </c:pt>
                <c:pt idx="521">
                  <c:v>-183.10550000000001</c:v>
                </c:pt>
                <c:pt idx="522">
                  <c:v>-198.97460000000001</c:v>
                </c:pt>
                <c:pt idx="523">
                  <c:v>-214.84370000000001</c:v>
                </c:pt>
                <c:pt idx="524">
                  <c:v>-224.60939999999999</c:v>
                </c:pt>
                <c:pt idx="525">
                  <c:v>-227.05080000000001</c:v>
                </c:pt>
                <c:pt idx="526">
                  <c:v>-230.71289999999999</c:v>
                </c:pt>
                <c:pt idx="527">
                  <c:v>-231.93360000000001</c:v>
                </c:pt>
                <c:pt idx="528">
                  <c:v>-230.71289999999999</c:v>
                </c:pt>
                <c:pt idx="529">
                  <c:v>-229.4922</c:v>
                </c:pt>
                <c:pt idx="530">
                  <c:v>-222.16800000000001</c:v>
                </c:pt>
                <c:pt idx="531">
                  <c:v>-213.62299999999999</c:v>
                </c:pt>
                <c:pt idx="532">
                  <c:v>-200.1953</c:v>
                </c:pt>
                <c:pt idx="533">
                  <c:v>-183.10550000000001</c:v>
                </c:pt>
                <c:pt idx="534">
                  <c:v>-156.25</c:v>
                </c:pt>
                <c:pt idx="535">
                  <c:v>-133.0566</c:v>
                </c:pt>
                <c:pt idx="536">
                  <c:v>-118.40819999999997</c:v>
                </c:pt>
                <c:pt idx="537">
                  <c:v>-90.331999999999994</c:v>
                </c:pt>
                <c:pt idx="538">
                  <c:v>-67.138699999999972</c:v>
                </c:pt>
                <c:pt idx="539">
                  <c:v>-45.165999999999997</c:v>
                </c:pt>
                <c:pt idx="540">
                  <c:v>-30.517600000000016</c:v>
                </c:pt>
                <c:pt idx="541">
                  <c:v>-24.414100000000019</c:v>
                </c:pt>
                <c:pt idx="542">
                  <c:v>-28.076200000000028</c:v>
                </c:pt>
                <c:pt idx="543">
                  <c:v>-35.400399999999991</c:v>
                </c:pt>
                <c:pt idx="544">
                  <c:v>-45.165999999999997</c:v>
                </c:pt>
                <c:pt idx="545">
                  <c:v>-62.255899999999997</c:v>
                </c:pt>
                <c:pt idx="546">
                  <c:v>-86.669899999999984</c:v>
                </c:pt>
                <c:pt idx="547">
                  <c:v>-115.96679999999998</c:v>
                </c:pt>
                <c:pt idx="548">
                  <c:v>-147.70509999999996</c:v>
                </c:pt>
                <c:pt idx="549">
                  <c:v>-191.65039999999999</c:v>
                </c:pt>
                <c:pt idx="550">
                  <c:v>-247.80269999999999</c:v>
                </c:pt>
                <c:pt idx="551">
                  <c:v>-313.72070000000002</c:v>
                </c:pt>
                <c:pt idx="552">
                  <c:v>-385.74220000000003</c:v>
                </c:pt>
                <c:pt idx="553">
                  <c:v>-462.6465</c:v>
                </c:pt>
                <c:pt idx="554">
                  <c:v>-546.875</c:v>
                </c:pt>
                <c:pt idx="555">
                  <c:v>-632.32420000000002</c:v>
                </c:pt>
                <c:pt idx="556">
                  <c:v>-716.55269999999996</c:v>
                </c:pt>
                <c:pt idx="557">
                  <c:v>-798.33979999999997</c:v>
                </c:pt>
                <c:pt idx="558">
                  <c:v>-882.5684</c:v>
                </c:pt>
                <c:pt idx="559">
                  <c:v>-965.57619999999997</c:v>
                </c:pt>
                <c:pt idx="560">
                  <c:v>-1041.2598</c:v>
                </c:pt>
                <c:pt idx="561">
                  <c:v>-1115.7227</c:v>
                </c:pt>
                <c:pt idx="562">
                  <c:v>-1185.3027</c:v>
                </c:pt>
                <c:pt idx="563">
                  <c:v>-1252.4413999999999</c:v>
                </c:pt>
                <c:pt idx="564">
                  <c:v>-1315.9179999999999</c:v>
                </c:pt>
                <c:pt idx="565">
                  <c:v>-1373.2909999999999</c:v>
                </c:pt>
                <c:pt idx="566">
                  <c:v>-1416.0155999999999</c:v>
                </c:pt>
                <c:pt idx="567">
                  <c:v>-1447.7538999999999</c:v>
                </c:pt>
                <c:pt idx="568">
                  <c:v>-1469.7266</c:v>
                </c:pt>
                <c:pt idx="569">
                  <c:v>-1475.8300999999999</c:v>
                </c:pt>
                <c:pt idx="570">
                  <c:v>-1472.1679999999999</c:v>
                </c:pt>
                <c:pt idx="571">
                  <c:v>-1458.7402</c:v>
                </c:pt>
                <c:pt idx="572">
                  <c:v>-1434.3262</c:v>
                </c:pt>
                <c:pt idx="573">
                  <c:v>-1402.5879</c:v>
                </c:pt>
                <c:pt idx="574">
                  <c:v>-1361.0840000000001</c:v>
                </c:pt>
                <c:pt idx="575">
                  <c:v>-1313.4766</c:v>
                </c:pt>
                <c:pt idx="576">
                  <c:v>-1257.3242</c:v>
                </c:pt>
                <c:pt idx="577">
                  <c:v>-1192.627</c:v>
                </c:pt>
                <c:pt idx="578">
                  <c:v>-1118.1641</c:v>
                </c:pt>
                <c:pt idx="579">
                  <c:v>-1038.8184000000001</c:v>
                </c:pt>
                <c:pt idx="580">
                  <c:v>-954.58979999999997</c:v>
                </c:pt>
                <c:pt idx="581">
                  <c:v>-863.03710000000001</c:v>
                </c:pt>
                <c:pt idx="582">
                  <c:v>-777.58789999999999</c:v>
                </c:pt>
                <c:pt idx="583">
                  <c:v>-688.47659999999996</c:v>
                </c:pt>
                <c:pt idx="584">
                  <c:v>-594.48239999999998</c:v>
                </c:pt>
                <c:pt idx="585">
                  <c:v>-507.8125</c:v>
                </c:pt>
                <c:pt idx="586">
                  <c:v>-421.14260000000002</c:v>
                </c:pt>
                <c:pt idx="587">
                  <c:v>-330.81049999999999</c:v>
                </c:pt>
                <c:pt idx="588">
                  <c:v>-252.68549999999999</c:v>
                </c:pt>
                <c:pt idx="589">
                  <c:v>-178.2227</c:v>
                </c:pt>
                <c:pt idx="590">
                  <c:v>-108.64260000000002</c:v>
                </c:pt>
                <c:pt idx="591">
                  <c:v>-46.386700000000019</c:v>
                </c:pt>
                <c:pt idx="592">
                  <c:v>8.5448999999999842</c:v>
                </c:pt>
                <c:pt idx="593">
                  <c:v>53.710899999999981</c:v>
                </c:pt>
                <c:pt idx="594">
                  <c:v>89.111299999999972</c:v>
                </c:pt>
                <c:pt idx="595">
                  <c:v>107.42189999999999</c:v>
                </c:pt>
                <c:pt idx="596">
                  <c:v>119.62889999999999</c:v>
                </c:pt>
                <c:pt idx="597">
                  <c:v>115.96679999999998</c:v>
                </c:pt>
                <c:pt idx="598">
                  <c:v>93.994100000000003</c:v>
                </c:pt>
                <c:pt idx="599">
                  <c:v>58.593700000000013</c:v>
                </c:pt>
                <c:pt idx="600">
                  <c:v>15.869100000000003</c:v>
                </c:pt>
                <c:pt idx="601">
                  <c:v>-39.0625</c:v>
                </c:pt>
                <c:pt idx="602">
                  <c:v>-98.87700000000001</c:v>
                </c:pt>
                <c:pt idx="603">
                  <c:v>-168.45699999999999</c:v>
                </c:pt>
                <c:pt idx="604">
                  <c:v>-238.03710000000001</c:v>
                </c:pt>
                <c:pt idx="605">
                  <c:v>-310.05860000000001</c:v>
                </c:pt>
                <c:pt idx="606">
                  <c:v>-380.85939999999999</c:v>
                </c:pt>
                <c:pt idx="607">
                  <c:v>-454.10160000000002</c:v>
                </c:pt>
                <c:pt idx="608">
                  <c:v>-527.34370000000001</c:v>
                </c:pt>
                <c:pt idx="609">
                  <c:v>-600.58590000000004</c:v>
                </c:pt>
                <c:pt idx="610">
                  <c:v>-665.28319999999997</c:v>
                </c:pt>
                <c:pt idx="611">
                  <c:v>-717.77340000000004</c:v>
                </c:pt>
                <c:pt idx="612">
                  <c:v>-765.3809</c:v>
                </c:pt>
                <c:pt idx="613">
                  <c:v>-798.33979999999997</c:v>
                </c:pt>
                <c:pt idx="614">
                  <c:v>-820.3125</c:v>
                </c:pt>
                <c:pt idx="615">
                  <c:v>-831.29880000000003</c:v>
                </c:pt>
                <c:pt idx="616">
                  <c:v>-827.63670000000002</c:v>
                </c:pt>
                <c:pt idx="617">
                  <c:v>-814.20899999999995</c:v>
                </c:pt>
                <c:pt idx="618">
                  <c:v>-792.23630000000003</c:v>
                </c:pt>
                <c:pt idx="619">
                  <c:v>-762.93949999999995</c:v>
                </c:pt>
                <c:pt idx="620">
                  <c:v>-728.75980000000004</c:v>
                </c:pt>
                <c:pt idx="621">
                  <c:v>-688.47659999999996</c:v>
                </c:pt>
                <c:pt idx="622">
                  <c:v>-637.20699999999999</c:v>
                </c:pt>
                <c:pt idx="623">
                  <c:v>-583.49609999999996</c:v>
                </c:pt>
                <c:pt idx="624">
                  <c:v>-523.6816</c:v>
                </c:pt>
                <c:pt idx="625">
                  <c:v>-452.8809</c:v>
                </c:pt>
                <c:pt idx="626">
                  <c:v>-373.53519999999997</c:v>
                </c:pt>
                <c:pt idx="627">
                  <c:v>-289.3066</c:v>
                </c:pt>
                <c:pt idx="628">
                  <c:v>-206.2988</c:v>
                </c:pt>
                <c:pt idx="629">
                  <c:v>-117.1875</c:v>
                </c:pt>
                <c:pt idx="630">
                  <c:v>-25.634799999999984</c:v>
                </c:pt>
                <c:pt idx="631">
                  <c:v>63.476600000000019</c:v>
                </c:pt>
                <c:pt idx="632">
                  <c:v>151.36720000000003</c:v>
                </c:pt>
                <c:pt idx="633">
                  <c:v>231.93360000000001</c:v>
                </c:pt>
                <c:pt idx="634">
                  <c:v>303.95510000000007</c:v>
                </c:pt>
                <c:pt idx="635">
                  <c:v>382.08010000000007</c:v>
                </c:pt>
                <c:pt idx="636">
                  <c:v>457.76369999999997</c:v>
                </c:pt>
                <c:pt idx="637">
                  <c:v>528.56449999999995</c:v>
                </c:pt>
                <c:pt idx="638">
                  <c:v>592.04100000000005</c:v>
                </c:pt>
                <c:pt idx="639">
                  <c:v>644.5311999999999</c:v>
                </c:pt>
                <c:pt idx="640">
                  <c:v>695.80079999999998</c:v>
                </c:pt>
                <c:pt idx="641">
                  <c:v>738.52539999999999</c:v>
                </c:pt>
                <c:pt idx="642">
                  <c:v>764.16020000000003</c:v>
                </c:pt>
                <c:pt idx="643">
                  <c:v>778.80860000000007</c:v>
                </c:pt>
                <c:pt idx="644">
                  <c:v>781.25</c:v>
                </c:pt>
                <c:pt idx="645">
                  <c:v>772.70510000000002</c:v>
                </c:pt>
                <c:pt idx="646">
                  <c:v>747.07030000000009</c:v>
                </c:pt>
                <c:pt idx="647">
                  <c:v>710.44919999999991</c:v>
                </c:pt>
                <c:pt idx="648">
                  <c:v>662.84180000000003</c:v>
                </c:pt>
                <c:pt idx="649">
                  <c:v>607.91020000000003</c:v>
                </c:pt>
                <c:pt idx="650">
                  <c:v>545.65430000000003</c:v>
                </c:pt>
                <c:pt idx="651">
                  <c:v>479.73630000000003</c:v>
                </c:pt>
                <c:pt idx="652">
                  <c:v>407.71480000000003</c:v>
                </c:pt>
                <c:pt idx="653">
                  <c:v>335.6934</c:v>
                </c:pt>
                <c:pt idx="654">
                  <c:v>257.5684</c:v>
                </c:pt>
                <c:pt idx="655">
                  <c:v>175.78120000000001</c:v>
                </c:pt>
                <c:pt idx="656">
                  <c:v>97.656200000000013</c:v>
                </c:pt>
                <c:pt idx="657">
                  <c:v>19.531200000000013</c:v>
                </c:pt>
                <c:pt idx="658">
                  <c:v>-52.490200000000016</c:v>
                </c:pt>
                <c:pt idx="659">
                  <c:v>-123.291</c:v>
                </c:pt>
                <c:pt idx="660">
                  <c:v>-185.54689999999999</c:v>
                </c:pt>
                <c:pt idx="661">
                  <c:v>-233.15430000000001</c:v>
                </c:pt>
                <c:pt idx="662">
                  <c:v>-270.99610000000001</c:v>
                </c:pt>
                <c:pt idx="663">
                  <c:v>-301.51369999999997</c:v>
                </c:pt>
                <c:pt idx="664">
                  <c:v>-317.38279999999997</c:v>
                </c:pt>
                <c:pt idx="665">
                  <c:v>-323.48630000000003</c:v>
                </c:pt>
                <c:pt idx="666">
                  <c:v>-324.70699999999999</c:v>
                </c:pt>
                <c:pt idx="667">
                  <c:v>-311.27929999999998</c:v>
                </c:pt>
                <c:pt idx="668">
                  <c:v>-289.3066</c:v>
                </c:pt>
                <c:pt idx="669">
                  <c:v>-258.78910000000002</c:v>
                </c:pt>
                <c:pt idx="670">
                  <c:v>-218.5059</c:v>
                </c:pt>
                <c:pt idx="671">
                  <c:v>-169.67769999999999</c:v>
                </c:pt>
                <c:pt idx="672">
                  <c:v>-118.40819999999999</c:v>
                </c:pt>
                <c:pt idx="673">
                  <c:v>-65.918000000000006</c:v>
                </c:pt>
                <c:pt idx="674">
                  <c:v>-7.3242000000000189</c:v>
                </c:pt>
                <c:pt idx="675">
                  <c:v>56.152299999999968</c:v>
                </c:pt>
                <c:pt idx="676">
                  <c:v>122.07029999999997</c:v>
                </c:pt>
                <c:pt idx="677">
                  <c:v>198.97460000000001</c:v>
                </c:pt>
                <c:pt idx="678">
                  <c:v>272.21680000000003</c:v>
                </c:pt>
                <c:pt idx="679">
                  <c:v>343.01760000000002</c:v>
                </c:pt>
                <c:pt idx="680">
                  <c:v>404.05270000000007</c:v>
                </c:pt>
                <c:pt idx="681">
                  <c:v>463.86720000000003</c:v>
                </c:pt>
                <c:pt idx="682">
                  <c:v>517.57809999999995</c:v>
                </c:pt>
                <c:pt idx="683">
                  <c:v>563.96479999999997</c:v>
                </c:pt>
                <c:pt idx="684">
                  <c:v>609.13089999999988</c:v>
                </c:pt>
                <c:pt idx="685">
                  <c:v>649.41409999999996</c:v>
                </c:pt>
                <c:pt idx="686">
                  <c:v>682.37300000000005</c:v>
                </c:pt>
                <c:pt idx="687">
                  <c:v>710.44920000000002</c:v>
                </c:pt>
                <c:pt idx="688">
                  <c:v>736.08399999999995</c:v>
                </c:pt>
                <c:pt idx="689">
                  <c:v>751.95309999999995</c:v>
                </c:pt>
                <c:pt idx="690">
                  <c:v>758.0566</c:v>
                </c:pt>
                <c:pt idx="691">
                  <c:v>762.93949999999995</c:v>
                </c:pt>
                <c:pt idx="692">
                  <c:v>761.71870000000013</c:v>
                </c:pt>
                <c:pt idx="693">
                  <c:v>742.1875</c:v>
                </c:pt>
                <c:pt idx="694">
                  <c:v>720.21479999999997</c:v>
                </c:pt>
                <c:pt idx="695">
                  <c:v>692.13869999999997</c:v>
                </c:pt>
                <c:pt idx="696">
                  <c:v>650.63480000000004</c:v>
                </c:pt>
                <c:pt idx="697">
                  <c:v>609.1309</c:v>
                </c:pt>
                <c:pt idx="698">
                  <c:v>560.30269999999996</c:v>
                </c:pt>
                <c:pt idx="699">
                  <c:v>500.48829999999998</c:v>
                </c:pt>
                <c:pt idx="700">
                  <c:v>445.5566</c:v>
                </c:pt>
                <c:pt idx="701">
                  <c:v>388.18359999999996</c:v>
                </c:pt>
                <c:pt idx="702">
                  <c:v>328.3691</c:v>
                </c:pt>
                <c:pt idx="703">
                  <c:v>274.65820000000002</c:v>
                </c:pt>
                <c:pt idx="704">
                  <c:v>218.5059</c:v>
                </c:pt>
                <c:pt idx="705">
                  <c:v>159.91210000000004</c:v>
                </c:pt>
                <c:pt idx="706">
                  <c:v>108.64260000000002</c:v>
                </c:pt>
                <c:pt idx="707">
                  <c:v>61.035200000000003</c:v>
                </c:pt>
                <c:pt idx="708">
                  <c:v>20.75200000000001</c:v>
                </c:pt>
                <c:pt idx="709">
                  <c:v>-8.5449000000000126</c:v>
                </c:pt>
                <c:pt idx="710">
                  <c:v>-31.73830000000001</c:v>
                </c:pt>
                <c:pt idx="711">
                  <c:v>-47.607399999999998</c:v>
                </c:pt>
                <c:pt idx="712">
                  <c:v>-53.710900000000009</c:v>
                </c:pt>
                <c:pt idx="713">
                  <c:v>-45.165999999999997</c:v>
                </c:pt>
                <c:pt idx="714">
                  <c:v>-28.0762</c:v>
                </c:pt>
                <c:pt idx="715">
                  <c:v>-9.7656000000000063</c:v>
                </c:pt>
                <c:pt idx="716">
                  <c:v>18.31049999999999</c:v>
                </c:pt>
                <c:pt idx="717">
                  <c:v>48.828100000000006</c:v>
                </c:pt>
                <c:pt idx="718">
                  <c:v>91.552699999999987</c:v>
                </c:pt>
                <c:pt idx="719">
                  <c:v>133.0566</c:v>
                </c:pt>
                <c:pt idx="720">
                  <c:v>175.78119999999998</c:v>
                </c:pt>
                <c:pt idx="721">
                  <c:v>222.16800000000001</c:v>
                </c:pt>
                <c:pt idx="722">
                  <c:v>273.4375</c:v>
                </c:pt>
                <c:pt idx="723">
                  <c:v>319.82420000000002</c:v>
                </c:pt>
                <c:pt idx="724">
                  <c:v>363.76949999999999</c:v>
                </c:pt>
                <c:pt idx="725">
                  <c:v>408.93550000000005</c:v>
                </c:pt>
                <c:pt idx="726">
                  <c:v>455.32229999999993</c:v>
                </c:pt>
                <c:pt idx="727">
                  <c:v>496.82619999999997</c:v>
                </c:pt>
                <c:pt idx="728">
                  <c:v>541.99220000000003</c:v>
                </c:pt>
                <c:pt idx="729">
                  <c:v>571.28909999999996</c:v>
                </c:pt>
                <c:pt idx="730">
                  <c:v>596.92380000000003</c:v>
                </c:pt>
                <c:pt idx="731">
                  <c:v>622.55859999999996</c:v>
                </c:pt>
                <c:pt idx="732">
                  <c:v>643.31050000000005</c:v>
                </c:pt>
                <c:pt idx="733">
                  <c:v>659.17970000000003</c:v>
                </c:pt>
                <c:pt idx="734">
                  <c:v>668.94529999999997</c:v>
                </c:pt>
                <c:pt idx="735">
                  <c:v>676.26949999999999</c:v>
                </c:pt>
                <c:pt idx="736">
                  <c:v>675.04880000000003</c:v>
                </c:pt>
                <c:pt idx="737">
                  <c:v>666.50390000000004</c:v>
                </c:pt>
                <c:pt idx="738">
                  <c:v>653.07619999999997</c:v>
                </c:pt>
                <c:pt idx="739">
                  <c:v>634.76559999999995</c:v>
                </c:pt>
                <c:pt idx="740">
                  <c:v>606.68949999999995</c:v>
                </c:pt>
                <c:pt idx="741">
                  <c:v>581.05470000000003</c:v>
                </c:pt>
                <c:pt idx="742">
                  <c:v>551.75779999999986</c:v>
                </c:pt>
                <c:pt idx="743">
                  <c:v>512.69529999999997</c:v>
                </c:pt>
                <c:pt idx="744">
                  <c:v>468.75</c:v>
                </c:pt>
                <c:pt idx="745">
                  <c:v>427.24610000000001</c:v>
                </c:pt>
                <c:pt idx="746">
                  <c:v>379.63869999999997</c:v>
                </c:pt>
                <c:pt idx="747">
                  <c:v>329.58980000000003</c:v>
                </c:pt>
                <c:pt idx="748">
                  <c:v>274.65820000000002</c:v>
                </c:pt>
                <c:pt idx="749">
                  <c:v>222.16800000000001</c:v>
                </c:pt>
                <c:pt idx="750">
                  <c:v>166.01560000000001</c:v>
                </c:pt>
                <c:pt idx="751">
                  <c:v>118.40819999999998</c:v>
                </c:pt>
                <c:pt idx="752">
                  <c:v>70.800799999999995</c:v>
                </c:pt>
                <c:pt idx="753">
                  <c:v>21.9727</c:v>
                </c:pt>
                <c:pt idx="754">
                  <c:v>-18.310500000000001</c:v>
                </c:pt>
                <c:pt idx="755">
                  <c:v>-57.372999999999998</c:v>
                </c:pt>
                <c:pt idx="756">
                  <c:v>-96.435500000000005</c:v>
                </c:pt>
                <c:pt idx="757">
                  <c:v>-125.73239999999998</c:v>
                </c:pt>
                <c:pt idx="758">
                  <c:v>-151.3672</c:v>
                </c:pt>
                <c:pt idx="759">
                  <c:v>-166.01560000000001</c:v>
                </c:pt>
                <c:pt idx="760">
                  <c:v>-172.1191</c:v>
                </c:pt>
                <c:pt idx="761">
                  <c:v>-169.67769999999999</c:v>
                </c:pt>
                <c:pt idx="762">
                  <c:v>-153.80860000000001</c:v>
                </c:pt>
                <c:pt idx="763">
                  <c:v>-131.83589999999998</c:v>
                </c:pt>
                <c:pt idx="764">
                  <c:v>-104.98050000000001</c:v>
                </c:pt>
                <c:pt idx="765">
                  <c:v>-70.800799999999981</c:v>
                </c:pt>
                <c:pt idx="766">
                  <c:v>-28.0762</c:v>
                </c:pt>
                <c:pt idx="767">
                  <c:v>10.9863</c:v>
                </c:pt>
                <c:pt idx="768">
                  <c:v>58.593699999999998</c:v>
                </c:pt>
                <c:pt idx="769">
                  <c:v>104.98050000000001</c:v>
                </c:pt>
                <c:pt idx="770">
                  <c:v>153.80860000000001</c:v>
                </c:pt>
                <c:pt idx="771">
                  <c:v>202.63669999999999</c:v>
                </c:pt>
                <c:pt idx="772">
                  <c:v>256.34769999999997</c:v>
                </c:pt>
                <c:pt idx="773">
                  <c:v>310.05860000000001</c:v>
                </c:pt>
                <c:pt idx="774">
                  <c:v>355.22460000000001</c:v>
                </c:pt>
                <c:pt idx="775">
                  <c:v>401.61130000000003</c:v>
                </c:pt>
                <c:pt idx="776">
                  <c:v>445.5566</c:v>
                </c:pt>
                <c:pt idx="777">
                  <c:v>480.95699999999999</c:v>
                </c:pt>
                <c:pt idx="778">
                  <c:v>511.47460000000001</c:v>
                </c:pt>
                <c:pt idx="779">
                  <c:v>533.44730000000004</c:v>
                </c:pt>
                <c:pt idx="780">
                  <c:v>557.86130000000003</c:v>
                </c:pt>
                <c:pt idx="781">
                  <c:v>573.73050000000001</c:v>
                </c:pt>
                <c:pt idx="782">
                  <c:v>585.9375</c:v>
                </c:pt>
                <c:pt idx="783">
                  <c:v>587.15819999999997</c:v>
                </c:pt>
                <c:pt idx="784">
                  <c:v>579.83399999999995</c:v>
                </c:pt>
                <c:pt idx="785">
                  <c:v>572.50980000000004</c:v>
                </c:pt>
                <c:pt idx="786">
                  <c:v>560.30269999999996</c:v>
                </c:pt>
                <c:pt idx="787">
                  <c:v>540.77149999999995</c:v>
                </c:pt>
                <c:pt idx="788">
                  <c:v>511.47460000000001</c:v>
                </c:pt>
                <c:pt idx="789">
                  <c:v>479.73630000000003</c:v>
                </c:pt>
                <c:pt idx="790">
                  <c:v>449.21870000000001</c:v>
                </c:pt>
                <c:pt idx="791">
                  <c:v>402.83199999999999</c:v>
                </c:pt>
                <c:pt idx="792">
                  <c:v>352.78320000000002</c:v>
                </c:pt>
                <c:pt idx="793">
                  <c:v>301.51369999999997</c:v>
                </c:pt>
                <c:pt idx="794">
                  <c:v>245.3613</c:v>
                </c:pt>
                <c:pt idx="795">
                  <c:v>186.76759999999999</c:v>
                </c:pt>
                <c:pt idx="796">
                  <c:v>131.83590000000001</c:v>
                </c:pt>
                <c:pt idx="797">
                  <c:v>74.462900000000005</c:v>
                </c:pt>
                <c:pt idx="798">
                  <c:v>20.751999999999995</c:v>
                </c:pt>
                <c:pt idx="799">
                  <c:v>-29.296899999999994</c:v>
                </c:pt>
                <c:pt idx="800">
                  <c:v>-75.683600000000013</c:v>
                </c:pt>
                <c:pt idx="801">
                  <c:v>-125.73240000000001</c:v>
                </c:pt>
                <c:pt idx="802">
                  <c:v>-166.01559999999998</c:v>
                </c:pt>
                <c:pt idx="803">
                  <c:v>-201.41599999999997</c:v>
                </c:pt>
                <c:pt idx="804">
                  <c:v>-230.71289999999999</c:v>
                </c:pt>
                <c:pt idx="805">
                  <c:v>-246.58199999999999</c:v>
                </c:pt>
                <c:pt idx="806">
                  <c:v>-260.00979999999998</c:v>
                </c:pt>
                <c:pt idx="807">
                  <c:v>-267.33399999999995</c:v>
                </c:pt>
                <c:pt idx="808">
                  <c:v>-264.89260000000002</c:v>
                </c:pt>
                <c:pt idx="809">
                  <c:v>-253.90620000000004</c:v>
                </c:pt>
                <c:pt idx="810">
                  <c:v>-235.59570000000002</c:v>
                </c:pt>
                <c:pt idx="811">
                  <c:v>-205.07810000000001</c:v>
                </c:pt>
                <c:pt idx="812">
                  <c:v>-167.23629999999997</c:v>
                </c:pt>
                <c:pt idx="813">
                  <c:v>-124.51170000000002</c:v>
                </c:pt>
                <c:pt idx="814">
                  <c:v>-78.125</c:v>
                </c:pt>
                <c:pt idx="815">
                  <c:v>-23.193399999999997</c:v>
                </c:pt>
                <c:pt idx="816">
                  <c:v>30.517600000000016</c:v>
                </c:pt>
                <c:pt idx="817">
                  <c:v>87.890600000000006</c:v>
                </c:pt>
                <c:pt idx="818">
                  <c:v>147.70509999999999</c:v>
                </c:pt>
                <c:pt idx="819">
                  <c:v>197.75389999999999</c:v>
                </c:pt>
                <c:pt idx="820">
                  <c:v>246.58199999999999</c:v>
                </c:pt>
                <c:pt idx="821">
                  <c:v>294.18950000000001</c:v>
                </c:pt>
                <c:pt idx="822">
                  <c:v>343.01760000000002</c:v>
                </c:pt>
                <c:pt idx="823">
                  <c:v>383.30079999999998</c:v>
                </c:pt>
                <c:pt idx="824">
                  <c:v>413.8184</c:v>
                </c:pt>
                <c:pt idx="825">
                  <c:v>440.67380000000003</c:v>
                </c:pt>
                <c:pt idx="826">
                  <c:v>458.98439999999999</c:v>
                </c:pt>
                <c:pt idx="827">
                  <c:v>469.97069999999997</c:v>
                </c:pt>
                <c:pt idx="828">
                  <c:v>468.75</c:v>
                </c:pt>
                <c:pt idx="829">
                  <c:v>460.20510000000002</c:v>
                </c:pt>
                <c:pt idx="830">
                  <c:v>438.23239999999998</c:v>
                </c:pt>
                <c:pt idx="831">
                  <c:v>411.37700000000001</c:v>
                </c:pt>
                <c:pt idx="832">
                  <c:v>382.08010000000002</c:v>
                </c:pt>
                <c:pt idx="833">
                  <c:v>350.34179999999998</c:v>
                </c:pt>
                <c:pt idx="834">
                  <c:v>312.5</c:v>
                </c:pt>
                <c:pt idx="835">
                  <c:v>269.77539999999999</c:v>
                </c:pt>
                <c:pt idx="836">
                  <c:v>223.3887</c:v>
                </c:pt>
                <c:pt idx="837">
                  <c:v>167.2363</c:v>
                </c:pt>
                <c:pt idx="838">
                  <c:v>114.7461</c:v>
                </c:pt>
                <c:pt idx="839">
                  <c:v>54.931600000000003</c:v>
                </c:pt>
                <c:pt idx="840">
                  <c:v>-4.8828000000000031</c:v>
                </c:pt>
                <c:pt idx="841">
                  <c:v>-62.255899999999968</c:v>
                </c:pt>
                <c:pt idx="842">
                  <c:v>-117.18750000000003</c:v>
                </c:pt>
                <c:pt idx="843">
                  <c:v>-166.01560000000001</c:v>
                </c:pt>
                <c:pt idx="844">
                  <c:v>-211.18160000000003</c:v>
                </c:pt>
                <c:pt idx="845">
                  <c:v>-253.90620000000004</c:v>
                </c:pt>
                <c:pt idx="846">
                  <c:v>-297.85160000000008</c:v>
                </c:pt>
                <c:pt idx="847">
                  <c:v>-332.03120000000007</c:v>
                </c:pt>
                <c:pt idx="848">
                  <c:v>-363.76949999999999</c:v>
                </c:pt>
                <c:pt idx="849">
                  <c:v>-396.72849999999994</c:v>
                </c:pt>
                <c:pt idx="850">
                  <c:v>-419.92189999999994</c:v>
                </c:pt>
                <c:pt idx="851">
                  <c:v>-441.89449999999999</c:v>
                </c:pt>
                <c:pt idx="852">
                  <c:v>-457.76369999999997</c:v>
                </c:pt>
                <c:pt idx="853">
                  <c:v>-462.64650000000006</c:v>
                </c:pt>
                <c:pt idx="854">
                  <c:v>-458.98440000000005</c:v>
                </c:pt>
                <c:pt idx="855">
                  <c:v>-449.21870000000001</c:v>
                </c:pt>
                <c:pt idx="856">
                  <c:v>-437.01170000000002</c:v>
                </c:pt>
                <c:pt idx="857">
                  <c:v>-412.59769999999992</c:v>
                </c:pt>
                <c:pt idx="858">
                  <c:v>-386.96290000000005</c:v>
                </c:pt>
                <c:pt idx="859">
                  <c:v>-358.88670000000002</c:v>
                </c:pt>
                <c:pt idx="860">
                  <c:v>-324.70699999999994</c:v>
                </c:pt>
                <c:pt idx="861">
                  <c:v>-286.86520000000002</c:v>
                </c:pt>
                <c:pt idx="862">
                  <c:v>-250.24410000000003</c:v>
                </c:pt>
                <c:pt idx="863">
                  <c:v>-209.96089999999998</c:v>
                </c:pt>
                <c:pt idx="864">
                  <c:v>-170.89840000000004</c:v>
                </c:pt>
                <c:pt idx="865">
                  <c:v>-133.0566</c:v>
                </c:pt>
                <c:pt idx="866">
                  <c:v>-95.214800000000025</c:v>
                </c:pt>
                <c:pt idx="867">
                  <c:v>-50.048800000000028</c:v>
                </c:pt>
                <c:pt idx="868">
                  <c:v>-9.7656000000000063</c:v>
                </c:pt>
                <c:pt idx="869">
                  <c:v>24.414099999999991</c:v>
                </c:pt>
                <c:pt idx="870">
                  <c:v>59.81450000000001</c:v>
                </c:pt>
                <c:pt idx="871">
                  <c:v>91.552700000000016</c:v>
                </c:pt>
                <c:pt idx="872">
                  <c:v>119.62889999999999</c:v>
                </c:pt>
                <c:pt idx="873">
                  <c:v>141.60159999999999</c:v>
                </c:pt>
                <c:pt idx="874">
                  <c:v>155.02930000000001</c:v>
                </c:pt>
                <c:pt idx="875">
                  <c:v>172.1191</c:v>
                </c:pt>
                <c:pt idx="876">
                  <c:v>184.3262</c:v>
                </c:pt>
                <c:pt idx="877">
                  <c:v>192.87110000000001</c:v>
                </c:pt>
                <c:pt idx="878">
                  <c:v>205.07810000000001</c:v>
                </c:pt>
                <c:pt idx="879">
                  <c:v>211.1816</c:v>
                </c:pt>
                <c:pt idx="880">
                  <c:v>213.62299999999999</c:v>
                </c:pt>
                <c:pt idx="881">
                  <c:v>214.84370000000001</c:v>
                </c:pt>
                <c:pt idx="882">
                  <c:v>209.96090000000001</c:v>
                </c:pt>
                <c:pt idx="883">
                  <c:v>196.53319999999999</c:v>
                </c:pt>
                <c:pt idx="884">
                  <c:v>181.88480000000001</c:v>
                </c:pt>
                <c:pt idx="885">
                  <c:v>166.01560000000001</c:v>
                </c:pt>
                <c:pt idx="886">
                  <c:v>148.92580000000001</c:v>
                </c:pt>
                <c:pt idx="887">
                  <c:v>133.0566</c:v>
                </c:pt>
                <c:pt idx="888">
                  <c:v>109.86329999999998</c:v>
                </c:pt>
                <c:pt idx="889">
                  <c:v>81.787100000000009</c:v>
                </c:pt>
                <c:pt idx="890">
                  <c:v>58.593700000000013</c:v>
                </c:pt>
                <c:pt idx="891">
                  <c:v>29.296899999999994</c:v>
                </c:pt>
                <c:pt idx="892">
                  <c:v>0</c:v>
                </c:pt>
                <c:pt idx="893">
                  <c:v>-23.193399999999997</c:v>
                </c:pt>
                <c:pt idx="894">
                  <c:v>-50.048800000000028</c:v>
                </c:pt>
                <c:pt idx="895">
                  <c:v>-79.345700000000022</c:v>
                </c:pt>
                <c:pt idx="896">
                  <c:v>-106.20120000000003</c:v>
                </c:pt>
                <c:pt idx="897">
                  <c:v>-129.39449999999999</c:v>
                </c:pt>
                <c:pt idx="898">
                  <c:v>-153.80860000000001</c:v>
                </c:pt>
                <c:pt idx="899">
                  <c:v>-175.78120000000001</c:v>
                </c:pt>
                <c:pt idx="900">
                  <c:v>-198.97460000000001</c:v>
                </c:pt>
                <c:pt idx="901">
                  <c:v>-219.72660000000002</c:v>
                </c:pt>
                <c:pt idx="902">
                  <c:v>-238.03709999999995</c:v>
                </c:pt>
                <c:pt idx="903">
                  <c:v>-252.68549999999999</c:v>
                </c:pt>
                <c:pt idx="904">
                  <c:v>-262.45119999999991</c:v>
                </c:pt>
                <c:pt idx="905">
                  <c:v>-269.77540000000005</c:v>
                </c:pt>
                <c:pt idx="906">
                  <c:v>-279.541</c:v>
                </c:pt>
                <c:pt idx="907">
                  <c:v>-279.541</c:v>
                </c:pt>
                <c:pt idx="908">
                  <c:v>-278.32030000000003</c:v>
                </c:pt>
                <c:pt idx="909">
                  <c:v>-281.98239999999993</c:v>
                </c:pt>
                <c:pt idx="910">
                  <c:v>-281.98239999999993</c:v>
                </c:pt>
                <c:pt idx="911">
                  <c:v>-278.32029999999992</c:v>
                </c:pt>
                <c:pt idx="912">
                  <c:v>-275.87889999999993</c:v>
                </c:pt>
                <c:pt idx="913">
                  <c:v>-273.43750000000006</c:v>
                </c:pt>
                <c:pt idx="914">
                  <c:v>-266.11330000000004</c:v>
                </c:pt>
                <c:pt idx="915">
                  <c:v>-260.00979999999998</c:v>
                </c:pt>
                <c:pt idx="916">
                  <c:v>-249.02339999999998</c:v>
                </c:pt>
                <c:pt idx="917">
                  <c:v>-229.49219999999997</c:v>
                </c:pt>
                <c:pt idx="918">
                  <c:v>-209.96089999999998</c:v>
                </c:pt>
                <c:pt idx="919">
                  <c:v>-192.87110000000001</c:v>
                </c:pt>
                <c:pt idx="920">
                  <c:v>-169.67769999999996</c:v>
                </c:pt>
                <c:pt idx="921">
                  <c:v>-151.36720000000003</c:v>
                </c:pt>
                <c:pt idx="922">
                  <c:v>-135.49799999999999</c:v>
                </c:pt>
                <c:pt idx="923">
                  <c:v>-118.40820000000002</c:v>
                </c:pt>
                <c:pt idx="924">
                  <c:v>-98.87700000000001</c:v>
                </c:pt>
                <c:pt idx="925">
                  <c:v>-83.007800000000032</c:v>
                </c:pt>
                <c:pt idx="926">
                  <c:v>-61.035199999999975</c:v>
                </c:pt>
                <c:pt idx="927">
                  <c:v>-48.828100000000006</c:v>
                </c:pt>
                <c:pt idx="928">
                  <c:v>-35.400399999999991</c:v>
                </c:pt>
                <c:pt idx="929">
                  <c:v>-21.972699999999975</c:v>
                </c:pt>
                <c:pt idx="930">
                  <c:v>-10.986299999999972</c:v>
                </c:pt>
                <c:pt idx="931">
                  <c:v>-6.1034999999999968</c:v>
                </c:pt>
                <c:pt idx="932">
                  <c:v>-3.6621000000000095</c:v>
                </c:pt>
                <c:pt idx="933">
                  <c:v>7.3242000000000189</c:v>
                </c:pt>
                <c:pt idx="934">
                  <c:v>9.7656000000000063</c:v>
                </c:pt>
                <c:pt idx="935">
                  <c:v>6.1034999999999968</c:v>
                </c:pt>
                <c:pt idx="936">
                  <c:v>7.3242000000000189</c:v>
                </c:pt>
                <c:pt idx="937">
                  <c:v>6.1034999999999968</c:v>
                </c:pt>
                <c:pt idx="938">
                  <c:v>2.4413999999999874</c:v>
                </c:pt>
                <c:pt idx="939">
                  <c:v>-6.1034999999999968</c:v>
                </c:pt>
                <c:pt idx="940">
                  <c:v>-14.648399999999981</c:v>
                </c:pt>
                <c:pt idx="941">
                  <c:v>-24.414100000000019</c:v>
                </c:pt>
                <c:pt idx="942">
                  <c:v>-36.621100000000013</c:v>
                </c:pt>
                <c:pt idx="943">
                  <c:v>-46.386700000000019</c:v>
                </c:pt>
                <c:pt idx="944">
                  <c:v>-58.593700000000013</c:v>
                </c:pt>
                <c:pt idx="945">
                  <c:v>-73.242199999999968</c:v>
                </c:pt>
                <c:pt idx="946">
                  <c:v>-89.111300000000028</c:v>
                </c:pt>
                <c:pt idx="947">
                  <c:v>-101.3184</c:v>
                </c:pt>
                <c:pt idx="948">
                  <c:v>-114.74610000000001</c:v>
                </c:pt>
                <c:pt idx="949">
                  <c:v>-126.95310000000001</c:v>
                </c:pt>
                <c:pt idx="950">
                  <c:v>-131.83589999999998</c:v>
                </c:pt>
                <c:pt idx="951">
                  <c:v>-139.16020000000003</c:v>
                </c:pt>
                <c:pt idx="952">
                  <c:v>-150.1465</c:v>
                </c:pt>
                <c:pt idx="953">
                  <c:v>-152.58789999999999</c:v>
                </c:pt>
                <c:pt idx="954">
                  <c:v>-155.02930000000003</c:v>
                </c:pt>
                <c:pt idx="955">
                  <c:v>-153.80860000000001</c:v>
                </c:pt>
                <c:pt idx="956">
                  <c:v>-151.36720000000003</c:v>
                </c:pt>
                <c:pt idx="957">
                  <c:v>-148.92579999999998</c:v>
                </c:pt>
                <c:pt idx="958">
                  <c:v>-135.49799999999999</c:v>
                </c:pt>
                <c:pt idx="959">
                  <c:v>-129.39449999999999</c:v>
                </c:pt>
                <c:pt idx="960">
                  <c:v>-122.07030000000003</c:v>
                </c:pt>
                <c:pt idx="961">
                  <c:v>-112.30469999999997</c:v>
                </c:pt>
                <c:pt idx="962">
                  <c:v>-96.43549999999999</c:v>
                </c:pt>
                <c:pt idx="963">
                  <c:v>-83.007799999999975</c:v>
                </c:pt>
                <c:pt idx="964">
                  <c:v>-68.359399999999994</c:v>
                </c:pt>
                <c:pt idx="965">
                  <c:v>-51.269499999999994</c:v>
                </c:pt>
                <c:pt idx="966">
                  <c:v>-40.283200000000022</c:v>
                </c:pt>
                <c:pt idx="967">
                  <c:v>-25.634799999999984</c:v>
                </c:pt>
                <c:pt idx="968">
                  <c:v>-7.3242000000000189</c:v>
                </c:pt>
                <c:pt idx="969">
                  <c:v>6.1034999999999968</c:v>
                </c:pt>
                <c:pt idx="970">
                  <c:v>19.531200000000013</c:v>
                </c:pt>
                <c:pt idx="971">
                  <c:v>34.179699999999997</c:v>
                </c:pt>
                <c:pt idx="972">
                  <c:v>53.710900000000009</c:v>
                </c:pt>
                <c:pt idx="973">
                  <c:v>65.918000000000006</c:v>
                </c:pt>
                <c:pt idx="974">
                  <c:v>83.007800000000003</c:v>
                </c:pt>
                <c:pt idx="975">
                  <c:v>101.3184</c:v>
                </c:pt>
                <c:pt idx="976">
                  <c:v>117.1875</c:v>
                </c:pt>
                <c:pt idx="977">
                  <c:v>131.83590000000001</c:v>
                </c:pt>
                <c:pt idx="978">
                  <c:v>153.80860000000001</c:v>
                </c:pt>
                <c:pt idx="979">
                  <c:v>173.3398</c:v>
                </c:pt>
                <c:pt idx="980">
                  <c:v>189.209</c:v>
                </c:pt>
                <c:pt idx="981">
                  <c:v>207.51949999999999</c:v>
                </c:pt>
                <c:pt idx="982">
                  <c:v>227.05080000000001</c:v>
                </c:pt>
                <c:pt idx="983">
                  <c:v>244.14060000000001</c:v>
                </c:pt>
                <c:pt idx="984">
                  <c:v>263.67189999999999</c:v>
                </c:pt>
                <c:pt idx="985">
                  <c:v>283.20310000000001</c:v>
                </c:pt>
                <c:pt idx="986">
                  <c:v>301.51369999999997</c:v>
                </c:pt>
                <c:pt idx="987">
                  <c:v>319.82420000000002</c:v>
                </c:pt>
                <c:pt idx="988">
                  <c:v>332.03120000000001</c:v>
                </c:pt>
                <c:pt idx="989">
                  <c:v>349.12110000000001</c:v>
                </c:pt>
                <c:pt idx="990">
                  <c:v>357.666</c:v>
                </c:pt>
                <c:pt idx="991">
                  <c:v>369.87299999999999</c:v>
                </c:pt>
                <c:pt idx="992">
                  <c:v>388.18360000000001</c:v>
                </c:pt>
                <c:pt idx="993">
                  <c:v>396.7285</c:v>
                </c:pt>
                <c:pt idx="994">
                  <c:v>399.16989999999998</c:v>
                </c:pt>
                <c:pt idx="995">
                  <c:v>407.71480000000003</c:v>
                </c:pt>
                <c:pt idx="996">
                  <c:v>415.03910000000002</c:v>
                </c:pt>
                <c:pt idx="997">
                  <c:v>416.25979999999998</c:v>
                </c:pt>
                <c:pt idx="998">
                  <c:v>410.15620000000001</c:v>
                </c:pt>
                <c:pt idx="999">
                  <c:v>404.05270000000002</c:v>
                </c:pt>
                <c:pt idx="1000">
                  <c:v>395.50779999999997</c:v>
                </c:pt>
                <c:pt idx="1001">
                  <c:v>389.40429999999998</c:v>
                </c:pt>
                <c:pt idx="1002">
                  <c:v>382.08010000000002</c:v>
                </c:pt>
                <c:pt idx="1003">
                  <c:v>363.76949999999999</c:v>
                </c:pt>
                <c:pt idx="1004">
                  <c:v>345.459</c:v>
                </c:pt>
                <c:pt idx="1005">
                  <c:v>329.58980000000003</c:v>
                </c:pt>
                <c:pt idx="1006">
                  <c:v>310.05860000000001</c:v>
                </c:pt>
                <c:pt idx="1007">
                  <c:v>296.6309</c:v>
                </c:pt>
                <c:pt idx="1008">
                  <c:v>280.76170000000002</c:v>
                </c:pt>
                <c:pt idx="1009">
                  <c:v>260.00979999999998</c:v>
                </c:pt>
                <c:pt idx="1010">
                  <c:v>236.81639999999999</c:v>
                </c:pt>
                <c:pt idx="1011">
                  <c:v>219.72659999999999</c:v>
                </c:pt>
                <c:pt idx="1012">
                  <c:v>198.97460000000001</c:v>
                </c:pt>
                <c:pt idx="1013">
                  <c:v>181.88480000000001</c:v>
                </c:pt>
                <c:pt idx="1014">
                  <c:v>163.57419999999999</c:v>
                </c:pt>
                <c:pt idx="1015">
                  <c:v>147.70509999999999</c:v>
                </c:pt>
                <c:pt idx="1016">
                  <c:v>134.2773</c:v>
                </c:pt>
                <c:pt idx="1017">
                  <c:v>123.291</c:v>
                </c:pt>
                <c:pt idx="1018">
                  <c:v>122.0703</c:v>
                </c:pt>
                <c:pt idx="1019">
                  <c:v>119.6289</c:v>
                </c:pt>
                <c:pt idx="1020">
                  <c:v>114.7461</c:v>
                </c:pt>
                <c:pt idx="1021">
                  <c:v>119.6289</c:v>
                </c:pt>
                <c:pt idx="1022">
                  <c:v>124.5117</c:v>
                </c:pt>
                <c:pt idx="1023">
                  <c:v>130.61519999999999</c:v>
                </c:pt>
                <c:pt idx="1024">
                  <c:v>139.1602</c:v>
                </c:pt>
                <c:pt idx="1025">
                  <c:v>151.3672</c:v>
                </c:pt>
                <c:pt idx="1026">
                  <c:v>161.1328</c:v>
                </c:pt>
                <c:pt idx="1027">
                  <c:v>175.78120000000001</c:v>
                </c:pt>
                <c:pt idx="1028">
                  <c:v>189.209</c:v>
                </c:pt>
                <c:pt idx="1029">
                  <c:v>198.97460000000001</c:v>
                </c:pt>
                <c:pt idx="1030">
                  <c:v>219.72659999999999</c:v>
                </c:pt>
                <c:pt idx="1031">
                  <c:v>239.2578</c:v>
                </c:pt>
                <c:pt idx="1032">
                  <c:v>257.5684</c:v>
                </c:pt>
                <c:pt idx="1033">
                  <c:v>272.21679999999998</c:v>
                </c:pt>
                <c:pt idx="1034">
                  <c:v>284.42380000000003</c:v>
                </c:pt>
                <c:pt idx="1035">
                  <c:v>295.41019999999997</c:v>
                </c:pt>
                <c:pt idx="1036">
                  <c:v>300.29300000000001</c:v>
                </c:pt>
                <c:pt idx="1037">
                  <c:v>302.73439999999999</c:v>
                </c:pt>
                <c:pt idx="1038">
                  <c:v>306.3965</c:v>
                </c:pt>
                <c:pt idx="1039">
                  <c:v>312.5</c:v>
                </c:pt>
                <c:pt idx="1040">
                  <c:v>312.5</c:v>
                </c:pt>
                <c:pt idx="1041">
                  <c:v>307.61720000000003</c:v>
                </c:pt>
                <c:pt idx="1042">
                  <c:v>300.29300000000001</c:v>
                </c:pt>
                <c:pt idx="1043">
                  <c:v>285.64449999999999</c:v>
                </c:pt>
                <c:pt idx="1044">
                  <c:v>266.11329999999998</c:v>
                </c:pt>
                <c:pt idx="1045">
                  <c:v>242.91990000000001</c:v>
                </c:pt>
                <c:pt idx="1046">
                  <c:v>219.72659999999999</c:v>
                </c:pt>
                <c:pt idx="1047">
                  <c:v>187.98830000000001</c:v>
                </c:pt>
                <c:pt idx="1048">
                  <c:v>158.69139999999999</c:v>
                </c:pt>
                <c:pt idx="1049">
                  <c:v>126.95310000000001</c:v>
                </c:pt>
                <c:pt idx="1050">
                  <c:v>87.890600000000006</c:v>
                </c:pt>
                <c:pt idx="1051">
                  <c:v>53.710900000000009</c:v>
                </c:pt>
                <c:pt idx="1052">
                  <c:v>21.972700000000003</c:v>
                </c:pt>
                <c:pt idx="1053">
                  <c:v>-18.31049999999999</c:v>
                </c:pt>
                <c:pt idx="1054">
                  <c:v>-59.81450000000001</c:v>
                </c:pt>
                <c:pt idx="1055">
                  <c:v>-96.435500000000019</c:v>
                </c:pt>
                <c:pt idx="1056">
                  <c:v>-133.0566</c:v>
                </c:pt>
                <c:pt idx="1057">
                  <c:v>-173.3398</c:v>
                </c:pt>
                <c:pt idx="1058">
                  <c:v>-205.07810000000001</c:v>
                </c:pt>
                <c:pt idx="1059">
                  <c:v>-236.81639999999999</c:v>
                </c:pt>
                <c:pt idx="1060">
                  <c:v>-266.11329999999998</c:v>
                </c:pt>
                <c:pt idx="1061">
                  <c:v>-291.74800000000005</c:v>
                </c:pt>
                <c:pt idx="1062">
                  <c:v>-318.6035</c:v>
                </c:pt>
                <c:pt idx="1063">
                  <c:v>-340.57619999999991</c:v>
                </c:pt>
                <c:pt idx="1064">
                  <c:v>-361.32810000000001</c:v>
                </c:pt>
                <c:pt idx="1065">
                  <c:v>-379.63869999999997</c:v>
                </c:pt>
                <c:pt idx="1066">
                  <c:v>-394.28710000000007</c:v>
                </c:pt>
                <c:pt idx="1067">
                  <c:v>-400.39059999999995</c:v>
                </c:pt>
                <c:pt idx="1068">
                  <c:v>-410.15620000000001</c:v>
                </c:pt>
                <c:pt idx="1069">
                  <c:v>-417.48050000000001</c:v>
                </c:pt>
                <c:pt idx="1070">
                  <c:v>-416.25979999999998</c:v>
                </c:pt>
                <c:pt idx="1071">
                  <c:v>-413.81840000000005</c:v>
                </c:pt>
                <c:pt idx="1072">
                  <c:v>-407.71480000000003</c:v>
                </c:pt>
                <c:pt idx="1073">
                  <c:v>-394.28710000000001</c:v>
                </c:pt>
                <c:pt idx="1074">
                  <c:v>-384.5215</c:v>
                </c:pt>
                <c:pt idx="1075">
                  <c:v>-373.53519999999992</c:v>
                </c:pt>
                <c:pt idx="1076">
                  <c:v>-355.22460000000001</c:v>
                </c:pt>
                <c:pt idx="1077">
                  <c:v>-336.91410000000008</c:v>
                </c:pt>
                <c:pt idx="1078">
                  <c:v>-313.72069999999997</c:v>
                </c:pt>
                <c:pt idx="1079">
                  <c:v>-286.86519999999996</c:v>
                </c:pt>
                <c:pt idx="1080">
                  <c:v>-263.67189999999999</c:v>
                </c:pt>
                <c:pt idx="1081">
                  <c:v>-242.91990000000001</c:v>
                </c:pt>
                <c:pt idx="1082">
                  <c:v>-219.72659999999996</c:v>
                </c:pt>
                <c:pt idx="1083">
                  <c:v>-194.09180000000001</c:v>
                </c:pt>
                <c:pt idx="1084">
                  <c:v>-166.01560000000001</c:v>
                </c:pt>
                <c:pt idx="1085">
                  <c:v>-140.3809</c:v>
                </c:pt>
                <c:pt idx="1086">
                  <c:v>-112.3047</c:v>
                </c:pt>
                <c:pt idx="1087">
                  <c:v>-87.890600000000006</c:v>
                </c:pt>
                <c:pt idx="1088">
                  <c:v>-65.918000000000006</c:v>
                </c:pt>
                <c:pt idx="1089">
                  <c:v>-47.607399999999984</c:v>
                </c:pt>
                <c:pt idx="1090">
                  <c:v>-28.0762</c:v>
                </c:pt>
                <c:pt idx="1091">
                  <c:v>-17.089799999999997</c:v>
                </c:pt>
                <c:pt idx="1092">
                  <c:v>-8.5449000000000126</c:v>
                </c:pt>
                <c:pt idx="1093">
                  <c:v>4.8828000000000031</c:v>
                </c:pt>
                <c:pt idx="1094">
                  <c:v>14.648400000000009</c:v>
                </c:pt>
                <c:pt idx="1095">
                  <c:v>19.531199999999998</c:v>
                </c:pt>
                <c:pt idx="1096">
                  <c:v>28.0762</c:v>
                </c:pt>
                <c:pt idx="1097">
                  <c:v>35.400399999999991</c:v>
                </c:pt>
                <c:pt idx="1098">
                  <c:v>36.621099999999998</c:v>
                </c:pt>
                <c:pt idx="1099">
                  <c:v>37.841800000000006</c:v>
                </c:pt>
                <c:pt idx="1100">
                  <c:v>30.517600000000002</c:v>
                </c:pt>
                <c:pt idx="1101">
                  <c:v>25.634799999999998</c:v>
                </c:pt>
                <c:pt idx="1102">
                  <c:v>19.531199999999998</c:v>
                </c:pt>
                <c:pt idx="1103">
                  <c:v>8.5449000000000126</c:v>
                </c:pt>
                <c:pt idx="1104">
                  <c:v>-3.6621000000000095</c:v>
                </c:pt>
                <c:pt idx="1105">
                  <c:v>-8.5449000000000126</c:v>
                </c:pt>
                <c:pt idx="1106">
                  <c:v>-18.31049999999999</c:v>
                </c:pt>
                <c:pt idx="1107">
                  <c:v>-31.73830000000001</c:v>
                </c:pt>
                <c:pt idx="1108">
                  <c:v>-46.38669999999999</c:v>
                </c:pt>
                <c:pt idx="1109">
                  <c:v>-62.255899999999997</c:v>
                </c:pt>
                <c:pt idx="1110">
                  <c:v>-79.345699999999994</c:v>
                </c:pt>
                <c:pt idx="1111">
                  <c:v>-91.552699999999987</c:v>
                </c:pt>
                <c:pt idx="1112">
                  <c:v>-107.42189999999999</c:v>
                </c:pt>
                <c:pt idx="1113">
                  <c:v>-118.40819999999999</c:v>
                </c:pt>
                <c:pt idx="1114">
                  <c:v>-131.83589999999998</c:v>
                </c:pt>
                <c:pt idx="1115">
                  <c:v>-142.82229999999998</c:v>
                </c:pt>
                <c:pt idx="1116">
                  <c:v>-152.58789999999996</c:v>
                </c:pt>
                <c:pt idx="1117">
                  <c:v>-157.47069999999997</c:v>
                </c:pt>
                <c:pt idx="1118">
                  <c:v>-162.3535</c:v>
                </c:pt>
                <c:pt idx="1119">
                  <c:v>-167.2363</c:v>
                </c:pt>
                <c:pt idx="1120">
                  <c:v>-173.33980000000003</c:v>
                </c:pt>
                <c:pt idx="1121">
                  <c:v>-172.1191</c:v>
                </c:pt>
                <c:pt idx="1122">
                  <c:v>-168.45699999999999</c:v>
                </c:pt>
                <c:pt idx="1123">
                  <c:v>-163.57419999999999</c:v>
                </c:pt>
                <c:pt idx="1124">
                  <c:v>-153.80860000000001</c:v>
                </c:pt>
                <c:pt idx="1125">
                  <c:v>-140.3809</c:v>
                </c:pt>
                <c:pt idx="1126">
                  <c:v>-128.1738</c:v>
                </c:pt>
                <c:pt idx="1127">
                  <c:v>-109.86329999999998</c:v>
                </c:pt>
                <c:pt idx="1128">
                  <c:v>-93.994100000000003</c:v>
                </c:pt>
                <c:pt idx="1129">
                  <c:v>-70.800799999999995</c:v>
                </c:pt>
                <c:pt idx="1130">
                  <c:v>-50.0488</c:v>
                </c:pt>
                <c:pt idx="1131">
                  <c:v>-30.517600000000002</c:v>
                </c:pt>
                <c:pt idx="1132">
                  <c:v>-2.4414000000000016</c:v>
                </c:pt>
                <c:pt idx="1133">
                  <c:v>29.296900000000008</c:v>
                </c:pt>
                <c:pt idx="1134">
                  <c:v>53.710900000000002</c:v>
                </c:pt>
                <c:pt idx="1135">
                  <c:v>83.007800000000003</c:v>
                </c:pt>
                <c:pt idx="1136">
                  <c:v>111.084</c:v>
                </c:pt>
                <c:pt idx="1137">
                  <c:v>141.60159999999999</c:v>
                </c:pt>
                <c:pt idx="1138">
                  <c:v>168.45699999999999</c:v>
                </c:pt>
                <c:pt idx="1139">
                  <c:v>195.3125</c:v>
                </c:pt>
                <c:pt idx="1140">
                  <c:v>216.06450000000001</c:v>
                </c:pt>
                <c:pt idx="1141">
                  <c:v>236.81639999999999</c:v>
                </c:pt>
                <c:pt idx="1142">
                  <c:v>260.00979999999998</c:v>
                </c:pt>
                <c:pt idx="1143">
                  <c:v>278.32029999999997</c:v>
                </c:pt>
                <c:pt idx="1144">
                  <c:v>297.85160000000002</c:v>
                </c:pt>
                <c:pt idx="1145">
                  <c:v>318.6035</c:v>
                </c:pt>
                <c:pt idx="1146">
                  <c:v>329.58980000000008</c:v>
                </c:pt>
                <c:pt idx="1147">
                  <c:v>338.13479999999998</c:v>
                </c:pt>
                <c:pt idx="1148">
                  <c:v>344.23829999999998</c:v>
                </c:pt>
                <c:pt idx="1149">
                  <c:v>346.67970000000003</c:v>
                </c:pt>
                <c:pt idx="1150">
                  <c:v>351.5625</c:v>
                </c:pt>
                <c:pt idx="1151">
                  <c:v>346.67970000000003</c:v>
                </c:pt>
                <c:pt idx="1152">
                  <c:v>338.13479999999998</c:v>
                </c:pt>
                <c:pt idx="1153">
                  <c:v>329.58980000000003</c:v>
                </c:pt>
                <c:pt idx="1154">
                  <c:v>317.38279999999997</c:v>
                </c:pt>
                <c:pt idx="1155">
                  <c:v>297.85160000000002</c:v>
                </c:pt>
                <c:pt idx="1156">
                  <c:v>279.541</c:v>
                </c:pt>
                <c:pt idx="1157">
                  <c:v>257.5684</c:v>
                </c:pt>
                <c:pt idx="1158">
                  <c:v>236.81639999999999</c:v>
                </c:pt>
                <c:pt idx="1159">
                  <c:v>211.1816</c:v>
                </c:pt>
                <c:pt idx="1160">
                  <c:v>191.65039999999999</c:v>
                </c:pt>
                <c:pt idx="1161">
                  <c:v>164.79490000000001</c:v>
                </c:pt>
                <c:pt idx="1162">
                  <c:v>135.49799999999999</c:v>
                </c:pt>
                <c:pt idx="1163">
                  <c:v>112.3047</c:v>
                </c:pt>
                <c:pt idx="1164">
                  <c:v>80.566400000000002</c:v>
                </c:pt>
                <c:pt idx="1165">
                  <c:v>46.386699999999998</c:v>
                </c:pt>
                <c:pt idx="1166">
                  <c:v>23.1934</c:v>
                </c:pt>
                <c:pt idx="1167">
                  <c:v>-2.4414000000000016</c:v>
                </c:pt>
                <c:pt idx="1168">
                  <c:v>-29.296899999999994</c:v>
                </c:pt>
                <c:pt idx="1169">
                  <c:v>-53.710900000000002</c:v>
                </c:pt>
                <c:pt idx="1170">
                  <c:v>-69.580100000000002</c:v>
                </c:pt>
                <c:pt idx="1171">
                  <c:v>-90.331999999999994</c:v>
                </c:pt>
                <c:pt idx="1172">
                  <c:v>-112.30469999999998</c:v>
                </c:pt>
                <c:pt idx="1173">
                  <c:v>-128.1738</c:v>
                </c:pt>
                <c:pt idx="1174">
                  <c:v>-144.04300000000001</c:v>
                </c:pt>
                <c:pt idx="1175">
                  <c:v>-151.3672</c:v>
                </c:pt>
                <c:pt idx="1176">
                  <c:v>-159.91210000000001</c:v>
                </c:pt>
                <c:pt idx="1177">
                  <c:v>-167.2363</c:v>
                </c:pt>
                <c:pt idx="1178">
                  <c:v>-173.3398</c:v>
                </c:pt>
                <c:pt idx="1179">
                  <c:v>-170.89840000000001</c:v>
                </c:pt>
                <c:pt idx="1180">
                  <c:v>-163.57419999999999</c:v>
                </c:pt>
                <c:pt idx="1181">
                  <c:v>-159.91210000000001</c:v>
                </c:pt>
                <c:pt idx="1182">
                  <c:v>-147.70509999999999</c:v>
                </c:pt>
                <c:pt idx="1183">
                  <c:v>-137.93950000000001</c:v>
                </c:pt>
                <c:pt idx="1184">
                  <c:v>-128.1738</c:v>
                </c:pt>
                <c:pt idx="1185">
                  <c:v>-114.74609999999998</c:v>
                </c:pt>
                <c:pt idx="1186">
                  <c:v>-98.876999999999995</c:v>
                </c:pt>
                <c:pt idx="1187">
                  <c:v>-78.125</c:v>
                </c:pt>
                <c:pt idx="1188">
                  <c:v>-59.814500000000002</c:v>
                </c:pt>
                <c:pt idx="1189">
                  <c:v>-40.283200000000008</c:v>
                </c:pt>
                <c:pt idx="1190">
                  <c:v>-26.855499999999999</c:v>
                </c:pt>
                <c:pt idx="1191">
                  <c:v>-12.207000000000001</c:v>
                </c:pt>
                <c:pt idx="1192">
                  <c:v>6.1035000000000004</c:v>
                </c:pt>
                <c:pt idx="1193">
                  <c:v>20.751999999999999</c:v>
                </c:pt>
                <c:pt idx="1194">
                  <c:v>29.296899999999997</c:v>
                </c:pt>
                <c:pt idx="1195">
                  <c:v>41.503900000000002</c:v>
                </c:pt>
                <c:pt idx="1196">
                  <c:v>50.0488</c:v>
                </c:pt>
                <c:pt idx="1197">
                  <c:v>57.372999999999998</c:v>
                </c:pt>
                <c:pt idx="1198">
                  <c:v>65.918000000000006</c:v>
                </c:pt>
                <c:pt idx="1199">
                  <c:v>75.683599999999998</c:v>
                </c:pt>
                <c:pt idx="1200">
                  <c:v>80.566400000000002</c:v>
                </c:pt>
                <c:pt idx="1201">
                  <c:v>0</c:v>
                </c:pt>
                <c:pt idx="1202">
                  <c:v>0</c:v>
                </c:pt>
              </c:numCache>
            </c:numRef>
          </c:yVal>
          <c:smooth val="1"/>
          <c:extLst>
            <c:ext xmlns:c16="http://schemas.microsoft.com/office/drawing/2014/chart" uri="{C3380CC4-5D6E-409C-BE32-E72D297353CC}">
              <c16:uniqueId val="{00000000-CF70-4F88-86B8-AF31741579E3}"/>
            </c:ext>
          </c:extLst>
        </c:ser>
        <c:dLbls>
          <c:showLegendKey val="0"/>
          <c:showVal val="0"/>
          <c:showCatName val="0"/>
          <c:showSerName val="0"/>
          <c:showPercent val="0"/>
          <c:showBubbleSize val="0"/>
        </c:dLbls>
        <c:axId val="437206032"/>
        <c:axId val="437207344"/>
      </c:scatterChart>
      <c:valAx>
        <c:axId val="437206032"/>
        <c:scaling>
          <c:orientation val="minMax"/>
          <c:max val="5"/>
          <c:min val="2"/>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CA"/>
                  <a:t>Time</a:t>
                </a:r>
                <a:r>
                  <a:rPr lang="en-CA" baseline="0"/>
                  <a:t> (ms)</a:t>
                </a:r>
                <a:endParaRPr lang="en-CA"/>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37207344"/>
        <c:crosses val="autoZero"/>
        <c:crossBetween val="midCat"/>
      </c:valAx>
      <c:valAx>
        <c:axId val="43720734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CA"/>
                  <a:t>Voltage (mV)</a:t>
                </a:r>
              </a:p>
            </c:rich>
          </c:tx>
          <c:layout>
            <c:manualLayout>
              <c:xMode val="edge"/>
              <c:yMode val="edge"/>
              <c:x val="3.3333333333333333E-2"/>
              <c:y val="0.37570574511519395"/>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37206032"/>
        <c:crosses val="autoZero"/>
        <c:crossBetween val="midCat"/>
        <c:majorUnit val="1000"/>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rgbClr val="FF0000"/>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11D530-0434-4EB0-A6BD-425EEFC52F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5</TotalTime>
  <Pages>9</Pages>
  <Words>1318</Words>
  <Characters>7514</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8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riane Lee</dc:creator>
  <cp:keywords/>
  <dc:description/>
  <cp:lastModifiedBy>Ariane Lee</cp:lastModifiedBy>
  <cp:revision>8</cp:revision>
  <dcterms:created xsi:type="dcterms:W3CDTF">2021-06-25T22:54:00Z</dcterms:created>
  <dcterms:modified xsi:type="dcterms:W3CDTF">2021-08-17T21: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